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4FAD67" w14:textId="186AC0DB" w:rsidR="003D31AD" w:rsidRDefault="003D31AD" w:rsidP="00147DB5">
      <w:pPr>
        <w:spacing w:after="0"/>
        <w:ind w:left="-142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24D905B3" w14:textId="77777777" w:rsidR="00E16034" w:rsidRDefault="003D31AD" w:rsidP="00E16034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</w:p>
    <w:p w14:paraId="4625D010" w14:textId="73587DA5" w:rsidR="003D31AD" w:rsidRPr="008B7097" w:rsidRDefault="003D31AD" w:rsidP="00E16034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им. Н.И. ЛОБАЧЕВСКОГО (ННГУ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05720DFE" w14:textId="77777777" w:rsidR="00E16034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 xml:space="preserve">Выпускная квалификационная работа </w:t>
      </w:r>
    </w:p>
    <w:p w14:paraId="39EE6803" w14:textId="4A42F306" w:rsidR="003D31AD" w:rsidRPr="008B7097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(дипломная работа)</w:t>
      </w: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775753D5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>Моделирование процесса полимеризации композиций ДМЭГ/бутанол, ПЭТА/бутанол и ОКМ-2/бутанол инициируемо</w:t>
      </w:r>
      <w:r w:rsidR="0033117B">
        <w:rPr>
          <w:rFonts w:ascii="Times New Roman" w:hAnsi="Times New Roman" w:cs="Times New Roman"/>
          <w:b/>
          <w:sz w:val="36"/>
          <w:szCs w:val="28"/>
        </w:rPr>
        <w:t>го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системой о-хинон/амин</w:t>
      </w:r>
    </w:p>
    <w:p w14:paraId="6EE77AB1" w14:textId="15B3DEE4" w:rsid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07A947D" w14:textId="699F5A1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214F5C80" w14:textId="0B516B1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4D85FE03" w14:textId="286E9CD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A36503" w14:textId="7777777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1545519" w14:textId="77777777" w:rsidR="00BC08FD" w:rsidRPr="008B7097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323B1966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4349EFE4" w14:textId="77777777" w:rsidR="003D31AD" w:rsidRPr="008B7097" w:rsidRDefault="003D31AD" w:rsidP="008B7097">
      <w:pPr>
        <w:pStyle w:val="affff1"/>
        <w:spacing w:before="234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,</w:t>
      </w: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студент 5 курса очной формы</w:t>
      </w:r>
      <w:r w:rsidRPr="008B7097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204A19C6" w:rsidR="003D31AD" w:rsidRPr="008B7097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797D0462" w14:textId="77777777" w:rsidR="008B7097" w:rsidRPr="008B7097" w:rsidRDefault="008B7097" w:rsidP="003D31AD">
      <w:pPr>
        <w:pStyle w:val="affff1"/>
        <w:spacing w:before="4"/>
        <w:rPr>
          <w:rFonts w:ascii="Times New Roman" w:hAnsi="Times New Roman" w:cs="Times New Roman"/>
          <w:sz w:val="28"/>
          <w:szCs w:val="28"/>
        </w:rPr>
      </w:pPr>
    </w:p>
    <w:p w14:paraId="1581CA6A" w14:textId="79024985" w:rsidR="00CD7465" w:rsidRPr="008B7097" w:rsidRDefault="003D31AD" w:rsidP="008B7097">
      <w:pPr>
        <w:pStyle w:val="affff1"/>
        <w:spacing w:before="89" w:line="256" w:lineRule="auto"/>
        <w:ind w:left="4096" w:right="3931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 Новгород 202</w:t>
      </w:r>
      <w:r w:rsidR="009D458F">
        <w:rPr>
          <w:rFonts w:ascii="Times New Roman" w:hAnsi="Times New Roman" w:cs="Times New Roman"/>
          <w:sz w:val="28"/>
          <w:szCs w:val="28"/>
        </w:rPr>
        <w:t>4</w:t>
      </w:r>
      <w:r w:rsidRPr="008B7097">
        <w:rPr>
          <w:rFonts w:ascii="Times New Roman" w:hAnsi="Times New Roman" w:cs="Times New Roman"/>
          <w:sz w:val="28"/>
          <w:szCs w:val="28"/>
        </w:rPr>
        <w:t xml:space="preserve"> г.</w:t>
      </w:r>
    </w:p>
    <w:bookmarkStart w:id="1" w:name="_Toc167809572" w:displacedByCustomXml="next"/>
    <w:sdt>
      <w:sdtPr>
        <w:rPr>
          <w:rFonts w:asciiTheme="minorHAnsi" w:eastAsia="SimSun" w:hAnsiTheme="minorHAnsi" w:cstheme="minorBidi"/>
          <w:caps w:val="0"/>
          <w:color w:val="auto"/>
          <w:sz w:val="22"/>
          <w:szCs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sz w:val="28"/>
          <w:szCs w:val="28"/>
        </w:rPr>
      </w:sdtEndPr>
      <w:sdtContent>
        <w:p w14:paraId="28D8F386" w14:textId="6A17A008" w:rsidR="00CD7465" w:rsidRDefault="00B900DE" w:rsidP="00CD7465">
          <w:pPr>
            <w:pStyle w:val="12"/>
          </w:pPr>
          <w:r>
            <w:t>Содержание</w:t>
          </w:r>
          <w:bookmarkEnd w:id="1"/>
        </w:p>
        <w:p w14:paraId="2FA7D73A" w14:textId="6A08A352" w:rsidR="000F7983" w:rsidRPr="000F7983" w:rsidRDefault="00CD7465" w:rsidP="000F7983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0F7983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0F7983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0F7983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7809572" w:history="1">
            <w:r w:rsidR="000F7983"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одержание</w:t>
            </w:r>
            <w:r w:rsidR="000F7983"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F7983"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F7983"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72 \h </w:instrText>
            </w:r>
            <w:r w:rsidR="000F7983"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F7983"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0F7983"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F88970" w14:textId="6DCF9E57" w:rsidR="000F7983" w:rsidRPr="000F7983" w:rsidRDefault="000F7983" w:rsidP="000F7983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73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73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BD5E75" w14:textId="331BC476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74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Актуальность работ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74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DDA75D" w14:textId="58666F24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75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Цель работ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75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66A741B" w14:textId="0372675C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76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 Задачи работ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76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F4D0B4" w14:textId="674AA642" w:rsidR="000F7983" w:rsidRPr="000F7983" w:rsidRDefault="000F7983" w:rsidP="000F7983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77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Литературный обзор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77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6F75944" w14:textId="64E048FD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78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Фотоинициирование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78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28514F" w14:textId="0AEEC6D5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79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 Активация хинона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79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C401BD" w14:textId="341F20F8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80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 Фотовосстановление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80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58398C8" w14:textId="2F036354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81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3. Радикальные реакци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81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892ACB" w14:textId="7BD857DB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82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 Фотодекарбонилирование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82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3B6412" w14:textId="23AD6074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83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5. Потенциальные реакции ингибирования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83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A7AD478" w14:textId="12F374C0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84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6. Итоговая схема фотоинициирования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84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35AF7A" w14:textId="4AE96B9D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85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Полимеризация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85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99916C" w14:textId="5739EDEF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86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 Инициирование цеп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86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3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96C9540" w14:textId="4BA33E7A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87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 Рост цеп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87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3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5A6C138" w14:textId="3F17F64A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88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3. Передача цеп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88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94F5CAE" w14:textId="458F9961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89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4. Ингибирование полимеризаци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89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4A36928" w14:textId="4C0478F9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90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5. Обрыв цеп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90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061DBD" w14:textId="746DDAD8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91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6. Итоговая схема полимеризаци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91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0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AFBF64" w14:textId="60DEE732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92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 Описание модел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92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4E3019" w14:textId="70D85A78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93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4. Диффузионные процесс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93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89827F0" w14:textId="087822DD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94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4.1. Диффузия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94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4121DF" w14:textId="7D78470D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95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4.2. Зависимость диффузии от температур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95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BD08E7" w14:textId="70176242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96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4.3. Вязкость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96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80B7C28" w14:textId="3B4EA3E8" w:rsidR="000F7983" w:rsidRPr="000F7983" w:rsidRDefault="000F7983" w:rsidP="000F7983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97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часть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97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A6E486" w14:textId="45E19AB9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98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Численное моделирование кинетической систем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98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99A1ED" w14:textId="50C856A9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599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 Метод моделирования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599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CE5D23E" w14:textId="234E98BE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00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 Редукция систем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00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5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BF89DC" w14:textId="41F3D5D6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01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3. Экспериментальная проверка значений констант скоростей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01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6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A18A826" w14:textId="5E4033D5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02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Оценка коэффициентов самодиффузи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02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7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F76A82" w14:textId="14DEF869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03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 Молекулярная динамика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03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7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4BDD99D" w14:textId="393D80D8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04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 Нахождение вязкостей чистых мономеров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04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9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523473" w14:textId="06806454" w:rsidR="000F7983" w:rsidRPr="000F7983" w:rsidRDefault="000F7983" w:rsidP="000F7983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05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зультаты</w:t>
            </w:r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05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5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B30681" w14:textId="340074C6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06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Моделирование кинетик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06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5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0D5DE7" w14:textId="0039F228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07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 Редукция систем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07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5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4D834FE" w14:textId="382DE444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08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 Экспериментальная проверка редуцированной схем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08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9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75D874" w14:textId="76781641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09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3. Зависимость концентраций реагирующих веществ от значения констант скоростей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09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2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4FDAE70" w14:textId="6560BC92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10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 Итог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10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4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19BF6E" w14:textId="6BC4F6BF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11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Коэффициенты самодиффузи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11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5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DD1900B" w14:textId="33F7CB74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12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 Плотности чистых компонентов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12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5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B8FA880" w14:textId="24E4864A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13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 Значения коэффициентов самодиффузии про 300 К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13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6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1401151" w14:textId="25F611FD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14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3. Зависимость коэффициентов диффузии от температур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14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3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E50998" w14:textId="2A61690C" w:rsidR="000F7983" w:rsidRPr="000F7983" w:rsidRDefault="000F7983" w:rsidP="000F7983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15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15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7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ADFCC3" w14:textId="23983A60" w:rsidR="000F7983" w:rsidRPr="000F7983" w:rsidRDefault="000F7983" w:rsidP="000F7983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16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16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8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FC697EF" w14:textId="1636433B" w:rsidR="000F7983" w:rsidRPr="000F7983" w:rsidRDefault="000F7983" w:rsidP="000F7983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17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17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3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BF9686" w14:textId="2214B35F" w:rsidR="000F7983" w:rsidRPr="000F7983" w:rsidRDefault="000F7983" w:rsidP="000F7983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18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Численное решение системы обыкновенных дифференциальных уравнений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18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3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FE5F55" w14:textId="0B22167B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19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 Формирование системы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19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3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99C12BF" w14:textId="68CB3B68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20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 Дискретизация по времени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20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4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388258A" w14:textId="068BAEFC" w:rsidR="000F7983" w:rsidRP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09621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3. Линеаризация системы и итерационное решение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21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8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151E96" w14:textId="1139B951" w:rsidR="000F7983" w:rsidRDefault="000F7983" w:rsidP="000F7983">
          <w:pPr>
            <w:pStyle w:val="3c"/>
            <w:tabs>
              <w:tab w:val="right" w:leader="dot" w:pos="9346"/>
            </w:tabs>
            <w:spacing w:line="360" w:lineRule="auto"/>
            <w:rPr>
              <w:rFonts w:eastAsiaTheme="minorEastAsia"/>
              <w:noProof/>
              <w:lang w:eastAsia="ru-RU"/>
            </w:rPr>
          </w:pPr>
          <w:hyperlink w:anchor="_Toc167809622" w:history="1">
            <w:r w:rsidRPr="000F7983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 Решение СЛАУ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09622 \h </w:instrTex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F43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0</w:t>
            </w:r>
            <w:r w:rsidRPr="000F798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18AFE9C5" w:rsidR="00CD7465" w:rsidRPr="00CD7465" w:rsidRDefault="00CD7465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 w:rsidRPr="00CD7465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2" w:name="_GoBack"/>
      <w:bookmarkEnd w:id="2"/>
    </w:p>
    <w:p w14:paraId="03D024EC" w14:textId="51B37F43" w:rsidR="006E0612" w:rsidRPr="00782C96" w:rsidRDefault="006E0612" w:rsidP="001830AD">
      <w:pPr>
        <w:pStyle w:val="12"/>
      </w:pPr>
      <w:bookmarkStart w:id="3" w:name="_Toc167708154"/>
      <w:bookmarkStart w:id="4" w:name="_Toc167809573"/>
      <w:r w:rsidRPr="00782C96">
        <w:rPr>
          <w:rFonts w:hint="eastAsia"/>
        </w:rPr>
        <w:lastRenderedPageBreak/>
        <w:t>Введение</w:t>
      </w:r>
      <w:bookmarkEnd w:id="0"/>
      <w:bookmarkEnd w:id="3"/>
      <w:bookmarkEnd w:id="4"/>
    </w:p>
    <w:p w14:paraId="63252489" w14:textId="08DAF594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 xml:space="preserve">Фотополимеризация — это процесс полимеризации, </w:t>
      </w:r>
      <w:r w:rsidR="00734987">
        <w:t>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F24490">
        <w:t xml:space="preserve">, в том числе </w:t>
      </w:r>
      <w:r w:rsidR="00F24490" w:rsidRPr="00F24490">
        <w:t>материалов с градиентными свойствами</w:t>
      </w:r>
      <w:r w:rsidR="00734987">
        <w:t>, материалов с градиентными свойствами. При этом ин</w:t>
      </w:r>
      <w:r>
        <w:t>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</w:t>
      </w:r>
      <w:r w:rsidR="00734987">
        <w:t xml:space="preserve"> диапазона или же их комбинации</w:t>
      </w:r>
      <w:r>
        <w:t xml:space="preserve">. </w:t>
      </w:r>
    </w:p>
    <w:p w14:paraId="217D9627" w14:textId="77777777" w:rsidR="00F24490" w:rsidRDefault="006E0612" w:rsidP="001830AD">
      <w:pPr>
        <w:pStyle w:val="a3"/>
      </w:pPr>
      <w:r>
        <w:t xml:space="preserve">Выбор мономеров и фотоинициирующих систем определяет механизм протекания химической реакции. </w:t>
      </w:r>
      <w:r w:rsidR="00734987">
        <w:t>Ф</w:t>
      </w:r>
      <w:r>
        <w:t>отополимеризаци</w:t>
      </w:r>
      <w:r w:rsidR="00734987">
        <w:t xml:space="preserve">я </w:t>
      </w:r>
      <w:r>
        <w:t xml:space="preserve"> олигоэфир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</w:t>
      </w:r>
      <w:r>
        <w:lastRenderedPageBreak/>
        <w:t>подобных процессов является то, что в процессе полимеризации изменяются 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="00F24490" w:rsidRPr="00F24490">
        <w:t>Это влияет на соотношение эффективных констант скоростей роста и обрыва реакционных цепей на различных этапах полимеризации и существенно осложняет моделирование процесса и конечных свойств материала в целом.</w:t>
      </w:r>
    </w:p>
    <w:p w14:paraId="0B47E943" w14:textId="231CC350" w:rsidR="006E0612" w:rsidRDefault="00734987" w:rsidP="001830AD">
      <w:pPr>
        <w:pStyle w:val="a3"/>
      </w:pPr>
      <w:r>
        <w:t>Этим обусловлен</w:t>
      </w:r>
      <w:r w:rsidR="006E0612" w:rsidRPr="00DD225F">
        <w:t xml:space="preserve"> </w:t>
      </w:r>
      <w:r w:rsidR="006E0612" w:rsidRPr="006E0612">
        <w:t>постоянный</w:t>
      </w:r>
      <w:r w:rsidR="006E0612" w:rsidRPr="00DD225F">
        <w:t xml:space="preserve"> </w:t>
      </w:r>
      <w:r w:rsidR="006E0612" w:rsidRPr="006E0612">
        <w:t>интерес</w:t>
      </w:r>
      <w:r w:rsidR="006E0612" w:rsidRPr="00DD225F">
        <w:t xml:space="preserve"> к поиску новых эффективных фотоинициаторов полимеризации</w:t>
      </w:r>
      <w:r w:rsidR="006E0612">
        <w:t xml:space="preserve">, </w:t>
      </w:r>
      <w:r w:rsidR="006E0612" w:rsidRPr="00DD225F">
        <w:t>нахождени</w:t>
      </w:r>
      <w:r w:rsidR="006E0612">
        <w:t>ю</w:t>
      </w:r>
      <w:r w:rsidR="006E0612" w:rsidRPr="00DD225F">
        <w:t xml:space="preserve"> взаимосвязи между их строением и реакционной способностью</w:t>
      </w:r>
      <w:r w:rsidR="006E0612">
        <w:t xml:space="preserve"> и, естественно, более детальному описанию всей системы в целом. </w:t>
      </w:r>
      <w:r w:rsidR="006E0612"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 w:rsidR="006E0612">
        <w:t xml:space="preserve">при моделировании полимеризации обычно не уделяется должного внимания самому процессу фотоинициации, а этот этап определяется набором элементарных реакций и сильно зависит от строения и </w:t>
      </w:r>
      <w:r w:rsidR="006350EC">
        <w:t>свойств,</w:t>
      </w:r>
      <w:r w:rsidR="006E0612"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>модель, учитывающую эти особенности фотополимеризации</w:t>
      </w:r>
      <w:r w:rsidR="006350EC">
        <w:t>.</w:t>
      </w:r>
    </w:p>
    <w:p w14:paraId="60CC53D4" w14:textId="1234CE5A" w:rsidR="006E0612" w:rsidRDefault="006E0612" w:rsidP="001830AD">
      <w:pPr>
        <w:pStyle w:val="20"/>
      </w:pPr>
      <w:bookmarkStart w:id="5" w:name="_Toc136296692"/>
      <w:bookmarkStart w:id="6" w:name="_Toc167708155"/>
      <w:bookmarkStart w:id="7" w:name="_Toc167809574"/>
      <w:r w:rsidRPr="00644CFE">
        <w:t>Актуальность</w:t>
      </w:r>
      <w:r>
        <w:t xml:space="preserve"> работы</w:t>
      </w:r>
      <w:bookmarkEnd w:id="5"/>
      <w:bookmarkEnd w:id="6"/>
      <w:bookmarkEnd w:id="7"/>
    </w:p>
    <w:p w14:paraId="19B8D777" w14:textId="33396F4D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r w:rsidR="00D65AD5">
        <w:t xml:space="preserve">фотополимеризации </w:t>
      </w:r>
      <w:r w:rsidR="006E0612">
        <w:t xml:space="preserve">имеет множество применений как в научной, так и в </w:t>
      </w:r>
      <w:r w:rsidR="00F24490">
        <w:t>практической</w:t>
      </w:r>
      <w:r w:rsidR="006E0612">
        <w:t xml:space="preserve"> сферах. </w:t>
      </w:r>
      <w:r w:rsidRPr="006350EC">
        <w:t>Полимеризация, инициируемая УФ излучением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r w:rsidR="006E0612" w:rsidRPr="0022550E">
        <w:t>квазиминутной</w:t>
      </w:r>
      <w:r>
        <w:t xml:space="preserve"> </w:t>
      </w:r>
      <w:r w:rsidR="006E0612">
        <w:t>полимеризации т.е. полимеризации с очень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</w:t>
      </w:r>
      <w:r w:rsidR="006516FF">
        <w:t xml:space="preserve"> </w:t>
      </w:r>
      <w:r w:rsidR="006E0612">
        <w:t xml:space="preserve">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Фотополимеризация также применяется в </w:t>
      </w:r>
      <w:r w:rsidR="006E0612" w:rsidRPr="00E77C5A">
        <w:t>оптике</w:t>
      </w:r>
      <w:r w:rsidR="006E0612">
        <w:t xml:space="preserve">, </w:t>
      </w:r>
      <w:r w:rsidR="006E0612" w:rsidRPr="00E77C5A">
        <w:t>медицине</w:t>
      </w:r>
      <w:r w:rsidR="006E0612">
        <w:t xml:space="preserve">, </w:t>
      </w:r>
      <w:r w:rsidR="006E0612" w:rsidRPr="00E77C5A">
        <w:t>полиграфии</w:t>
      </w:r>
      <w:r w:rsidR="006E0612">
        <w:t>,</w:t>
      </w:r>
      <w:r w:rsidR="006E0612" w:rsidRPr="00B27AD4">
        <w:t xml:space="preserve"> </w:t>
      </w:r>
      <w:r w:rsidR="006E0612" w:rsidRPr="00E77C5A">
        <w:t>оптоэлектро</w:t>
      </w:r>
      <w:r w:rsidR="006E0612">
        <w:t>н</w:t>
      </w:r>
      <w:r w:rsidR="006E0612" w:rsidRPr="00E77C5A">
        <w:t>ике</w:t>
      </w:r>
      <w:r w:rsidR="006E0612">
        <w:t xml:space="preserve">. </w:t>
      </w:r>
      <w:r w:rsidR="006E0612" w:rsidRPr="00B65979">
        <w:t>Метод фотоинициируемой радикальной полимеризации популярен</w:t>
      </w:r>
      <w:r w:rsidR="006E0612">
        <w:t xml:space="preserve"> еще и</w:t>
      </w:r>
      <w:r w:rsidR="006E0612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фотополимеризующихся композиций, содержащих олигоэфир(мет)акрилаты в качестве основы, — это стереолитография</w:t>
      </w:r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>. Естественно, сами ф</w:t>
      </w:r>
      <w:r w:rsidR="006E0612" w:rsidRPr="00BB3F1E">
        <w:t xml:space="preserve">отоинициаторы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7E5E226B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</w:t>
      </w:r>
      <w:r w:rsidRPr="00BB3F1E">
        <w:lastRenderedPageBreak/>
        <w:t xml:space="preserve">больше хромофорными группами, которые могут образовывать </w:t>
      </w:r>
      <w:r w:rsidR="00232FCE">
        <w:t>активные центр</w:t>
      </w:r>
      <w:r w:rsidR="00F24490">
        <w:t>ы</w:t>
      </w:r>
      <w:r w:rsidR="00232FCE">
        <w:t xml:space="preserve">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>
        <w:t xml:space="preserve">нужно чтобы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метакрилатные, которые могут участвовать в последующих химических реакциях полимеризации. </w:t>
      </w:r>
      <w:r>
        <w:t xml:space="preserve">Одним из применяемых фотоинициаторов, позволяющих проводить полимеризацию в толстых слоях являются о-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1451F770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оптимизировать некоторые параметры, такие как интенсивность излучения, концентраци</w:t>
      </w:r>
      <w:r w:rsidR="0002676D">
        <w:t>я</w:t>
      </w:r>
      <w:r>
        <w:t xml:space="preserve"> мономера и </w:t>
      </w:r>
      <w:r w:rsidRPr="00B72113">
        <w:t>о-бензохинонов</w:t>
      </w:r>
      <w:r>
        <w:t xml:space="preserve"> для получения желаемого эффекта, найти наилучшее строение фотоинициатор</w:t>
      </w:r>
      <w:r w:rsidR="0002676D">
        <w:t>а</w:t>
      </w:r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Default="006E0612" w:rsidP="001830AD">
      <w:pPr>
        <w:pStyle w:val="20"/>
      </w:pPr>
      <w:bookmarkStart w:id="8" w:name="_Toc136296693"/>
      <w:bookmarkStart w:id="9" w:name="_Toc167708156"/>
      <w:bookmarkStart w:id="10" w:name="_Toc167809575"/>
      <w:r>
        <w:t>Цель работы</w:t>
      </w:r>
      <w:bookmarkEnd w:id="8"/>
      <w:bookmarkEnd w:id="9"/>
      <w:bookmarkEnd w:id="10"/>
    </w:p>
    <w:p w14:paraId="6B9546DE" w14:textId="37AB55A8" w:rsidR="009F5E5B" w:rsidRP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работы является</w:t>
      </w:r>
      <w:r w:rsidR="00D65AD5">
        <w:t xml:space="preserve"> </w:t>
      </w:r>
      <w:r w:rsidR="00D65AD5" w:rsidRPr="00C27ED1">
        <w:t xml:space="preserve">построение математической модели фотополимеризации олигоэфир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фотоинициирования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Default="006E0612" w:rsidP="001830AD">
      <w:pPr>
        <w:pStyle w:val="20"/>
      </w:pPr>
      <w:bookmarkStart w:id="11" w:name="_Toc136296694"/>
      <w:bookmarkStart w:id="12" w:name="_Toc167708157"/>
      <w:bookmarkStart w:id="13" w:name="_Toc167809576"/>
      <w:r>
        <w:lastRenderedPageBreak/>
        <w:t>Задачи работы</w:t>
      </w:r>
      <w:bookmarkEnd w:id="11"/>
      <w:bookmarkEnd w:id="12"/>
      <w:bookmarkEnd w:id="13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68DF15B9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994560">
        <w:t>.</w:t>
      </w:r>
    </w:p>
    <w:p w14:paraId="6A4E1C79" w14:textId="4927AF0F" w:rsidR="00DA335D" w:rsidRDefault="00DA335D" w:rsidP="001830AD">
      <w:pPr>
        <w:pStyle w:val="12"/>
      </w:pPr>
      <w:bookmarkStart w:id="14" w:name="_Toc136296695"/>
      <w:bookmarkStart w:id="15" w:name="_Toc167708158"/>
      <w:bookmarkStart w:id="16" w:name="_Toc167809577"/>
      <w:r>
        <w:lastRenderedPageBreak/>
        <w:t xml:space="preserve">Литературный </w:t>
      </w:r>
      <w:r w:rsidRPr="009143C3">
        <w:t>обзор</w:t>
      </w:r>
      <w:bookmarkEnd w:id="14"/>
      <w:bookmarkEnd w:id="15"/>
      <w:bookmarkEnd w:id="16"/>
    </w:p>
    <w:p w14:paraId="00E0C612" w14:textId="71A47E0D" w:rsidR="00E14C24" w:rsidRDefault="004E2653" w:rsidP="001830AD">
      <w:pPr>
        <w:pStyle w:val="a3"/>
      </w:pPr>
      <w:bookmarkStart w:id="17" w:name="_Hlk134744164"/>
      <w:r>
        <w:t>Ход реакции фотополимеризации</w:t>
      </w:r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>но и свойствами фотоинициирующей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r w:rsidR="00F24490">
        <w:t>измен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продолжительность индукционного периода</w:t>
      </w:r>
      <w:r w:rsidR="00E87F19">
        <w:t>, а значит и время достижения нужной конверсии</w:t>
      </w:r>
      <w:r>
        <w:t xml:space="preserve"> и свойств итогового полимера.</w:t>
      </w:r>
    </w:p>
    <w:p w14:paraId="598D812C" w14:textId="519D8312" w:rsidR="008209BC" w:rsidRDefault="0058650E" w:rsidP="001830AD">
      <w:pPr>
        <w:pStyle w:val="20"/>
        <w:numPr>
          <w:ilvl w:val="0"/>
          <w:numId w:val="27"/>
        </w:numPr>
      </w:pPr>
      <w:r>
        <w:t xml:space="preserve"> </w:t>
      </w:r>
      <w:bookmarkStart w:id="18" w:name="_Toc167708159"/>
      <w:bookmarkStart w:id="19" w:name="_Toc167809578"/>
      <w:r w:rsidR="00EE0C78">
        <w:t>Ф</w:t>
      </w:r>
      <w:r w:rsidR="008209BC">
        <w:t>отоинициировани</w:t>
      </w:r>
      <w:r w:rsidR="00EE0C78">
        <w:t>е</w:t>
      </w:r>
      <w:bookmarkEnd w:id="18"/>
      <w:bookmarkEnd w:id="19"/>
    </w:p>
    <w:p w14:paraId="42FED408" w14:textId="0FAAB0F5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ins w:id="20" w:author="Maxim Arsenyev" w:date="2024-05-26T11:06:00Z">
        <w:r w:rsidR="00CF17DD">
          <w:t xml:space="preserve"> </w:t>
        </w:r>
      </w:ins>
      <w:r w:rsidR="00CF17DD">
        <w:t>практической</w:t>
      </w:r>
      <w:r w:rsidR="00CF17DD" w:rsidRPr="00EB3250">
        <w:t xml:space="preserve"> </w:t>
      </w:r>
      <w:r w:rsidRPr="00EB3250">
        <w:t xml:space="preserve">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 w:rsidR="00DC08D5">
        <w:rPr>
          <w:iCs/>
        </w:rPr>
        <w:t xml:space="preserve">см.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2F4324">
        <w:t xml:space="preserve">Схема </w:t>
      </w:r>
      <w:r w:rsidR="002F4324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1830AD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611198DE" w:rsidR="003F2C8A" w:rsidRPr="00B431C8" w:rsidRDefault="003F2C8A" w:rsidP="001771C7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21" w:name="_Ref165760492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 w:rsidR="002F4324"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21"/>
                            <w:r>
                              <w:t xml:space="preserve"> - </w:t>
                            </w:r>
                            <w:r w:rsidRPr="00140200">
                              <w:t xml:space="preserve">Общая схема реакции </w:t>
                            </w:r>
                            <w:r w:rsidRPr="004719C4">
                              <w:t>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611198DE" w:rsidR="003F2C8A" w:rsidRPr="00B431C8" w:rsidRDefault="003F2C8A" w:rsidP="001771C7">
                      <w:pPr>
                        <w:pStyle w:val="af2"/>
                        <w:rPr>
                          <w:noProof/>
                          <w:color w:val="000000" w:themeColor="text1"/>
                        </w:rPr>
                      </w:pPr>
                      <w:bookmarkStart w:id="22" w:name="_Ref165760492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 w:rsidR="002F4324"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22"/>
                      <w:r>
                        <w:t xml:space="preserve"> - </w:t>
                      </w:r>
                      <w:r w:rsidRPr="00140200">
                        <w:t xml:space="preserve">Общая схема реакции </w:t>
                      </w:r>
                      <w:r w:rsidRPr="004719C4">
                        <w:t>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1830AD">
      <w:pPr>
        <w:pStyle w:val="31"/>
      </w:pPr>
      <w:bookmarkStart w:id="23" w:name="_Toc167708160"/>
      <w:bookmarkStart w:id="24" w:name="_Hlk134744241"/>
      <w:bookmarkStart w:id="25" w:name="_Toc167809579"/>
      <w:bookmarkEnd w:id="17"/>
      <w:r>
        <w:t>Активация хинона</w:t>
      </w:r>
      <w:bookmarkEnd w:id="23"/>
      <w:bookmarkEnd w:id="25"/>
    </w:p>
    <w:p w14:paraId="7A0ACC48" w14:textId="6BC081EC" w:rsidR="00496D26" w:rsidRDefault="00DA335D" w:rsidP="001830A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2F4324">
        <w:t xml:space="preserve">Схема </w:t>
      </w:r>
      <w:r w:rsidR="002F4324">
        <w:rPr>
          <w:noProof/>
        </w:rPr>
        <w:t>2</w:t>
      </w:r>
      <w:r>
        <w:fldChar w:fldCharType="end"/>
      </w:r>
      <w:r w:rsidR="00DC08D5">
        <w:t>:</w:t>
      </w:r>
    </w:p>
    <w:p w14:paraId="42236286" w14:textId="77777777" w:rsidR="00422E70" w:rsidRDefault="00422E70" w:rsidP="00422E70">
      <w:pPr>
        <w:pStyle w:val="a3"/>
        <w:ind w:firstLine="0"/>
      </w:pPr>
    </w:p>
    <w:p w14:paraId="52D716F1" w14:textId="21624F83" w:rsidR="00496D26" w:rsidRDefault="00496D26" w:rsidP="00D16092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28855270">
                <wp:extent cx="5721927" cy="3014133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3014133"/>
                          <a:chOff x="-1644427" y="59691"/>
                          <a:chExt cx="5721927" cy="3014133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264"/>
                            <a:ext cx="5721927" cy="270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1CF910FC" w:rsidR="003F2C8A" w:rsidRPr="009D6F1E" w:rsidRDefault="003F2C8A" w:rsidP="001771C7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6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 w:rsidR="002F4324"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6"/>
                              <w:r>
                                <w:rPr>
                                  <w:noProof/>
                                </w:rPr>
                                <w:t xml:space="preserve"> -</w:t>
                              </w:r>
                              <w:r w:rsidRPr="00932240">
                                <w:t xml:space="preserve">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7.35pt;mso-position-horizontal-relative:char;mso-position-vertical-relative:line" coordorigin="-16444,596" coordsize="57219,30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Sh5B/gMAAMcIAAAOAAAAZHJzL2Uyb0RvYy54bWycVs2O2zYQvhfoOxC6&#10;ey3JsmUL6w0c7w8CLBKjmyJnmqYsIhLJkvTPtijQotfeei7QR8ihh6JA21fwvlFnKMlee7dIGhim&#10;h+RwOPPNzEefv9hWJVlzY4WS4yA6CwPCJVMLIZfj4Ou3151hQKyjckFLJfk4uOc2eHHx5RfnG53x&#10;WBWqXHBDwIi02UaPg8I5nXW7lhW8ovZMaS5hM1emog6mZtldGLoB61XZjcNw0N0os9BGMW4trF7W&#10;m8GFt5/nnLk3eW65I+U4AN+cH40f5zh2L85ptjRUF4I1btDP8KKiQsKle1OX1FGyMuKJqUowo6zK&#10;3RlTVVfluWDcxwDRROFJNDdGrbSPZZltlnoPE0B7gtNnm2Wv1zNDxGIcJFFAJK0gR7tfHn54+Gn3&#10;D3w+EFgGjDZ6mYHqjdF3emaahWU9w7C3uanwFwIiW4/u/R5dvnWEwWI/jaNRnAaEwV4vjJKo16vx&#10;ZwUkCc91okGSJKgDKv3RYOQvpxkrrj5ipNv60EVX955pwTL4NsiB9AS5j1cYnHIrw4PGSPVJNipq&#10;3q90B5KsqRNzUQp37wsW0olOyfVMsJmpJ4ckHHLw2+6Phx8hC3/t/t79STwOeA5V64MUA7tV7L0l&#10;Uk0LKpd8YjUUPLQhwto9VvfTo1vnpdDXoiwxbyg38UFznBTXMxDVhXup2Kri0tWdaHgJoSppC6Ft&#10;QEzGqzmHwjKvFpHvDSiEW+vwOiwJ3x3fxcNJGI7il51pP5x2kjC96kxGSdpJw6s0CZNhNI2m3+Pp&#10;KMlWlkO8tLzUovEVVp94+2wrNKRRN5lvVrKmnhIQKe9Q++tdhCWEBH21hn0FqIIeyM5wx4oW3QOC&#10;iLWFzkClk17oDMI47Q9OS7rtil4apb0BbGNXxGkSR/3Yp+9gSBvrbriqCAqAJ3jj8aRr8LX2v1Vp&#10;0l674lMOnmH7ArvaNsMw+zTUkFuf46W7gmoOLqDZR7ULVN8QyK+7D7vfgT6whH8m0RADapSRP4jb&#10;vlTQ7g212P+E7jEdxMOwFw+SmjFa9I44JU7D/sBT+p4NoEn+D3iQYVWKRdsVeHZamrpUNoVwvMnM&#10;kVYpMetS4ak6G7gCPNTGhZLbzreeZvcxz9XiHqAwClIKL5PV7FrAfbfUuhk18AjBIjys7g0Meak2&#10;40A1UkAKZb59bh31IbWwG5ANPGrjwH6zoshd5SsJSccXsBVMK8xbQa6qqYKmABICb7wIB4wrWzE3&#10;qnoHNTHBW2CLSgZ3jQPXilNXP63wXjM+mXilmgJv5Z0G4qyJAHF9u31HjW5K2kE+X6u2rGh2Utm1&#10;bo3yZOVULnzZI641ig3cUOJe8q8lSEfP8eO51zr8/7j4F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4t3kH90AAAAFAQAADwAAAGRycy9kb3ducmV2LnhtbEyPQUvDQBCF74L/YRnB&#10;m92sVltjNqUU9VQKtkLxNs1Ok9DsbMhuk/Tfu3rRy8DjPd77JluMthE9db52rEFNEhDEhTM1lxo+&#10;d293cxA+IBtsHJOGC3lY5NdXGabGDfxB/TaUIpawT1FDFUKbSumLiiz6iWuJo3d0ncUQZVdK0+EQ&#10;y20j75PkSVqsOS5U2NKqouK0PVsN7wMOywf12q9Px9Xla/e42a8VaX17My5fQAQaw18YfvAjOuSR&#10;6eDObLxoNMRHwu+N3nOiFIiDhulsOgOZZ/I/ff4NAAD//wMAUEsDBAoAAAAAAAAAIQCEDW4NDRwA&#10;AA0cAAAUAAAAZHJzL21lZGlhL2ltYWdlMS5wbmeJUE5HDQoaCgAAAA1JSERSAAACowAAAfIIAwAA&#10;AOh7N5UAAAABc1JHQgCuzhzpAAAABGdBTUEAALGPC/xhBQAAAMZQTFRF////tLS0mZmZAAAAzMzM&#10;OTk5p6en7OzsaGhoenp64eHh19fXU1NT9fX1i4uLwMDA9vb2z8/PoaGhj4+PWlpa4+PjHx8f2dnZ&#10;ZGRkNTU1xMTESEhIubm5dXV1k5OT7e3tra2tT09PbGxsISEhGBgYHh4efX19FRUVyMjIlZWVX19f&#10;CwsLJCQkEBAQrKysvb29hYWFlpaWpaWlHBwcKSkpNjY2srKycXFxQ0NDg4ODGRkZTU1NysrKLi4u&#10;VVVVWVlZMzMzAAAAh0DTUQAAAEJ0Uk5T////////////////////////////////////////////&#10;//////////////////////////////////////////8ARBYQAAAAAAlwSFlzAAAOxAAADsQBlSsO&#10;GwAAGoJJREFUeF7tncmS4jgQQAnbB8IHvsAOH+rcPteJ4P+/ajIleaOAYZHkxH5vuqoMXQONeaRS&#10;qcUHAAAAAAAAAAAAAAAAAAAAAAAAiEBTlELR6HHlvgNYorqooY6+OxxxFKzReDfloPWe+rsBrCCK&#10;XtRQpf4VR4mjYItOGvoqHAtH4ihYoy/LYzhURFniKNhCAmcRDh0NjoIxJAE9hUMPjoIxxNFLOPSc&#10;yEfBFlobXQTSnjgKtjiJo2U7FJ+EijgKttAKflme63ATwB5+cKk8zUIpgCm6s5eU2j2YZZT0Qm8J&#10;rOL6TcqRtBSMUg2h9KqeD2CHPjha/tJ3AqN0Y4NPew9WqY/e0XE2KYA5fD1/OQ8KwBSdD6XhFoAJ&#10;5kP1gpN0Ni8fYHXapZCdOsqIE1iivRJSu/eMN4El2uUMZ9dvwlGwRHtlpDpKhRQs0ZbncORpy6s7&#10;AFZGnJyvXa4kjNKtB1PoFOdpFr5u/fRKr777oeAPqfHT8H3vvtbt816STrLXcASQirY51OOkp7K8&#10;vNbQ91cLnwHi07rvdeP2d/Q7kHq6sNDJob8VRvM9onKvk03lq778MAsFVqDTLfRGxNFZsBUkgz3p&#10;3ceq9rcAcuN2dh5p/SDphKYEzalsC1G3R1FYge4oFkquqvHTKdgU3aF2HSTX8AfE0HAEsAZu2/Gi&#10;HLPNSoXsxp5/fy5PRSVxlIIqrIVbzNxOkbLXEah6KKBKPlqEfJQ+E6yEyzqPM0d1RKoaBvh7kbUW&#10;Teszq0tgJSqXiZ6n4fujL0HNClTNYiAVIDMn14Zffv0tbeU1E71ylD4TrIckmvrDfXfdpJOzs9fv&#10;TSg31Rfm7MN6HH07fhYnG3VUevCan1a6TQQ7RYABpBl3MXJchffr46rO3iMLBQsUYYhTh+m129T5&#10;UXu/O/ksJQVYi2qo1Z/CdnrHUGKquYQTAAAAAAAAQBQ6hiLBOJWrrgPYpeAiC2CcMxvfgHFK5saB&#10;bbp/5b8wSw4gCzqlKAvh+QBeJRiUgfCEAC8SBMpAeEKAFwkCpSc8H8DrBIcSE54MIDX+Ep+3qvju&#10;uoov7tMIEB+/td24tniB26yxpTAF6+IUvdtyu80YTyzghBWp/zlF71bx3S63LICHFRl2rb1vYa3Z&#10;wC8r5GAtwvXmHy52711aSoMP6/DjFS3/hdu3cRsyk5bCGoR0VBx9LCBpKayFbmrzU6qo/1cH9Wkp&#10;1VLIjYTHf1VZiaSzDerv4NNSqqWQl9/yX3EoD8W/O1X8BZ1LSwvSUsiJ69CXrnsf7nlI7dJS6lCQ&#10;j9r151XPnyev4VWRlkJW/DVp1FG/B/gzUC2FnPSu2XbNfPN0YalzU6V6LIV8PJWKzqnPpKWQlZcd&#10;lbRUG3y91CJADt5wNExGYXgU8vCWo+Ha9KSlkIP3HGV4FPLxrqNhMQlpKSTnfUeZtQd5+MRRn5b+&#10;kJZCUj5y9HCotFpKWgop+dDRIS1l1h4k42NHTaWlvZ9B6IZ2K1YObIQIjppZTOIGwDxFdzji6EaI&#10;4egwa2/lBl9Hv1z/rXEjDFyUdCvEcTTM2juu2eCLopfhU+ImvhBHN0IsR1dfTNLJh2SqL3RH4uhm&#10;iOaoBK9VF5NIGJ3vZSHKEkc3QkRHQ6dlpbRUWvfFaoKGOLoVojrq+y3rLCaR511upEoc3QqRHV1v&#10;MYk86yUcek7E0Y0Q21FJS90W0NkF0TRjEUh74uhGiO9oGB49Z05LXfyeb7hSEUc3QgpHV0lLG31K&#10;prdskTSODsOjOS31g0vMZ90eiRwdFpNkbG87HVtSyEM3RjJHQ1qaca+9UVJW/2+LhI6GtDRj4+uv&#10;NyWwzGpLJHU0DI/ma3zdsgDHsztYgX3SOjqkpfnCmgvdytozBSEaqR0VazQtzbeYxA90KUi6EdI7&#10;mn0xiRvoEi5UobZBDkezD4/6ej456UbI4uiwmCRbWqpTnAUC6SbI5GhISxMOj149tJOUCtQmyOZo&#10;6sUk7VLITp+MEadNkM9RSUu1epkqLW2vhNTuPeNNmyCno2ExyTlJE9wuZzi7fhNxdBPkdTTh8Gh7&#10;FTX1iegzbYLcjiZbTNKW58VjtuUzl++DLyC7o6nSUnFyMQtfnoNu/TZYwdEway/y3CSdvTKN0dfy&#10;DGSjG2EVR1MMj/pp+L53X+nDvzLK1P0wJmWXlRyNvwV02xzqMAaqvJZLyP8YjsAe6703kWft+WS0&#10;dsNZZTEztNMLo1bHh21/f7U2HyyxZvzIsQW0G93q/KxS357Pgq3rVvW6LF++6ssPtSqTrNvGpZ+1&#10;5ypdhTyFrnbSO8ZJ0A75gLiCwLGq/S2wx8p5WIYtoMVS1/JL/JSo6cbxJzTVaE5lW4i6PYraZGVH&#10;M8zaE/tcoBZHRcK+6A61e9Hzcqr8TjgCexh4bxIvJhE3naPVWNSv9EV3Y3GqOZenQv62T/hBgQ+w&#10;ED/SztpbxlGlP8u3eujnSy5QhHw0ZWIMb2OjjUu5xnmIoz4fVXrd8Lka5qD0ImstmtZnFkDZxEoe&#10;lu7KJEMcldY8PPxRM9HFPs/NYp9ysIUVR8UTl5ZOoSzW/qF/4qgGzT+O2jkPcI2h98bP2hvSUgl7&#10;y73D3+VPPnpydvb6vQmRtTZwBTS4h6n4MV/jrJProlT3pUPmHkYe0D2y/NR4WpW/3UH+gHmMtXGz&#10;LaA1QY1wUTK9bpMLkuK/SzrlcfWHfgbIQr8Cc3mYNM1+jbO0zREkdWUtiaTu0TSSdsNcaP00zFJS&#10;MIs5R/3wqKSlftQy/uUdj6HEVF9Q9Duw56jY44dHXRfqapUS7BCLjkqD/0/s1MZYf6QomsIXYdPR&#10;kJZ6fpB03xh1tKtnkhJJ941FRwvXa5pBJN01RhytfsKB4CqXV9AD3zFGHO3n6zS0W38Nku4XI44e&#10;h3lzjq4Yrw8ygqS7xYijP4uNcISu8VsxTyDpXrHhaPfvxgL3LlTxB+JMg4KvI4WjwankhKeDjfPN&#10;jiLpPsBRsA6OgnVwFKxj4n12Y/P/hir+b86L3oN9TDjqK/ZDAVRH66kzwYgJR52i4+KiDPuUwTdh&#10;wdFOZzSLluHmOBE/3IKdY8HRMFX0X7ippL66KHwRFhwdposuRuT99rnhBuwZC46GhUtXRroNIX6Y&#10;SQIGHB23Vr6+Ll2l/f0k+5TBN2HA0cp3mYRwx4TfPpe0dN8YcFQzzx/tyY9V/InlPmWwSww4Knr+&#10;NMdGoumti835fcqoQ+0YA45KAK3q4+H0r9Q9wP/iLnof+eqi8EWs72j9759u9K3xdLY4dIEroCa9&#10;jBMYZn1HCw2fEkd1UdO9Pnyqi97DN7C+o0eNnpU28+NlFG7A8Oh+Wd9RFx079+94eIWkFBe9h29g&#10;fUc9z/w7/PAoDf7e+CZH41/0Hr6Br3KUtHSXfJmjQ1rKIP6O+DpHSUt3xxc6ymKSnfGNjh4SXl0U&#10;7PGdjjJrb098q6OJL3oPhvhaRw9JL3oPhvhiR8OsPdLSrfPVjoZZe6xx3jZf7iiz9nbAtzuqU09F&#10;0nDRe9gi3+/o4qL3a3HrmlIe5hZ8zBYcNbCYpHY+3oIe3cdsw9HVZ+010nMLEVM3rggLXBs5Jgn5&#10;mI04KpHMbWqylhHNdH2pmaN6bTQc/ZjNOBrS0pW2gG6mjSkXjnbsDPA5G3J0zVl7zbSf2sLRw4lx&#10;sI/ZlKPrzdrrpyZdp2RNjjY4+jHbcnS1xST1lGIs4+jsL+BNtuboMGtvPTWWjsLnbM/RtWft4Whs&#10;NuioNLAuLV2p6rPMR+FzNunosJhklboPcTQ2G3V0xVl7OBqbzTq62qw9HI3Ndh0Nw6PZ01Ly0dhs&#10;2dGwmCTzXnvE0dhs29E1Zu3haGy27mj+WXs4GpvNO5p9eJR8NDY7cDTM2suVlhJHY7MLR7PO2sPR&#10;2OzE0SEtDbdSgqOx2Yujh3CF3PQNPvlobPbjaK5Ze8TR2OzJ0TxpKY7GZl+O5thrD0djszNHh1l7&#10;CRt88tHY7M7RoVqarMGXBy+nVaLwOTt0NO1iErerzrTa/mnqC8H3Dnt0VIRwe+2lSEvdTKt3tqJo&#10;SitvhTn26Wii4dHl7nnhzifp3wm++2CvjuZcTOLGuAb0Qv0SMyfkc1JoAitf9eXCcvy/7NfRbItJ&#10;Ou3pj7Th0zEiVso/pD0cKw3DOPqXHTsaZu0lX0ziemgj7aELRwHNN5pT2RYSXZtMc7O+i107GtLS&#10;YefQNHRH+RC0+kHofZRsik56/3o0bQjpgms42hRNP3+R77FzR0PDm3zWnnoqAXV8mkpfbzfW+vtz&#10;edI4Wmyrqe9dNoWjHxP22ktrqUso2ulF9mf5Vpeh+iVvZSH5qJZWc/ThclGcXJqDoxHIsJjEZZ3H&#10;maPava+GTZ57kbWTr/p82ZKjgrZSOBqF1LP2KpeJnjV4eo76xjXzjch7V5XaGlqqwNFIpJ21d3Jt&#10;+OXX39JWXjPRhaPbHGfS9AVHY3E9a6/q44VVeaf0h/vuukknZ2ev35vwNPUmr86Lo3FZpqW/5U80&#10;SY++HT+Lk406Ki2gPk1V/nYH+bNhaOtj49NSL81RomokSaUZdzFSJ7I4OeXDoLfd8P4Ws9AJ4mh0&#10;ZrP2nECzfPED5EGd7TpMr92mbnjf9CMR5ymsQhxNwLgFtB+xjGJQNdTqT6F2cAwlpvqycUWJo2lw&#10;M0AlF/XD7Bt3KDVjHNU06jSWoJu+KMcih1I8Sqxw9C9+1p62zAKSfkKIo9JgOIKk/sasjqEqT8Xj&#10;a3D0Bp2u7RxgbdIH+DiqpjrGadyaUc2kdPEgHP8FR2/iFpMEkPR9XByt3eCI83CMnRoFxqbfqXy/&#10;wIGjt+hqt8Q5gKRv4xrxcF1flXQUUW9M51VVvj+EgaN/qGYx1IOk7+Ja+dAb0uNpzZZmqNPwxeLG&#10;NTj6h5DfzznfP4HwiLFfr+iZDIe+Yzr1Rx9um4Gjfwgd+gXptozYNi4fDcfO0fE86t9M5aeHi2Jx&#10;9AbV6U8sRdK3WMRRTfGn06hd+6HX5GbX3AVHb1MVs06TgqTvsIij2pefzqLqOyT650VB/xocvUvX&#10;LzRNuY/ZZlnE0aWjs15TPytD3QBHH9E1sz4++zO8zoM46vJ+X3C6jL9yExz9Pyq3uFGJN6F0NzzI&#10;R92sHTfW5Fcp3GeLjqpPOQhPB/d5FEeHXpNfOPOADTqq+uQhPCHc5VE+OvSa2v/bjA1HPyA8Idzl&#10;YRz1d1TXo6Bdf9X24+j7hOeD+zzKR32vqfldTsprNAPYvKPko3Z4HEf9O7WoO9Vu3u72HY2Alpwo&#10;iH6OxtExTqqjy3OqJZNR4YEeR5/Dz8Vfnit4GQ2KY5dIT+myWK9h9s85lv8HR58i7KAbbsFb+KsD&#10;+BFPv5v1eRlIf2/UnXD0eWptm34ejtLBIzSIBtyegIH5GW1u1J0kP8DRp3Fh4OqTD6khjr6GS0vz&#10;XPceAjj6Ij6LSn9hBxjB0ZfJsIMuzCEffQN/vTHS0kwQR98i7Q66sABH38OlpT9US3OAo+9SabWU&#10;tDQD5KPvQ1qaB+LoJ7jhUTYtSQyOfgRpaQZw9EPcXmXM2ksJjn4MaWlauuP1dDMcfZnZhR0gOnpu&#10;hflupDj6BtfXG4Ok4OhbuFl7pKV5wNE38YtJsDQDOPouYTEJaWlycPR93IUd9HpjkBQc/QRXh2Ix&#10;SWJw9DP8YhIsTQmOfogbHr2QliYERz/GLyYhLU0GjkbApaUtc0sTgaNRYDFJQnA0DgyPpgNHY2Fi&#10;jbPuU3ebL85EcDQe/fqz9mbbKl3xxeUxHI3J6mlpM/XddI1g2JSukeMvrjvgaFTWHh5tlrsmjxsn&#10;HnH0czbi6LCYZK3sr5r2Slw42n3ztAIcjY5PS9dp8Ptp1ap+VqYNaE84+jEbcjTM2ltlMUk/qbiI&#10;o4fmi8tiOJoCtwX0Gs1rPXXfl47O/uLrwNE0uMUkxzWLkktHvxkcTcXaVyZZ5qPfDI4mY+XFJMTR&#10;2GzQUUkCNZatVfXB0dhs0tFVZ+3haGw26uiKw6Pko7HZrKPDXnvZLSWOxma7joa0NPvwKI7GZsuO&#10;hrQ086w9HI3Nth0dtoDO2eCTj8Zm647m3wKaOBqbzTt6yH1lEhyNzQ4czbyYBEcnmmKa+/0+u3A0&#10;6xbQ5KOB3vUFcPRp8q1xJo56TicXGHD0BXJdmQRHR3QKGo6+hJu1lzwtxdER3XUAR18jy6w98tER&#10;3XUAR18lwxpn4ugIcfQ9km8BLQ+/kWubEkdXI+2VSdyuOtNq+6fpLubEJo6uhxseTZSWVj/62G98&#10;BOSTE47MQBxdk0RbQC93Jgt3CtVRYmQhKcaDAdnmneCblo/dII5+RMbFJI18IIpOPxXlxcfuRo8H&#10;5N9QSCerkyS2uoRfsEG8OKqD0afxZDd9Uf7OX2hfXh69E3t1NKSlGWbtueDa6pJ/UdN1+N0zj0hW&#10;cNK38ljpb2b51DxJrDha+/xneG3+xqwR01+bX0v3mv06mm/Wnrh3dp+Fi4sqnXuPRjRzbU5lW4i6&#10;TcJ6w+tEiqPuQ6qMjYSe+N9wLLhmJRzfYseOygdYa5kZZu0NBdOzc7QvOnnf9La7Gdhin8nFUUli&#10;xE3n4Rg79bxPp504+pA8s/aWjiqVnvdurPX35/JUyNvYW2rq48TRc0g1VdKzOxL0xlRq01971Jzt&#10;3NE8a5z/Otrr21UP74zko0XIR9Pnx88TJY4Om63ri5sqFxoappf6P697947mmLV3w1Ft26qh8etF&#10;VhW2/t1ov16R4+kBtds4nfLh/NwBR8UVVy1N2Mz+dfSoB828c9s8TMlWIUocXTg6fgJdFhCOJed5&#10;XBrGUeVqC+jzOW55f3D0d3jHanfHwtEt9pkWcVT7SVMroY3XEBWah9kojgaWi0nkMKqkf+LoyT2+&#10;c7QP+Vpn70JoceOoNlaTo/Ne0+8YUW+DowGflno19SMfUdJuctS/G/LeaQxptGw6qxNaI2UcnfWa&#10;mv8buMDREbcFtEtLXTEv3jQkacZdX0jDins75O3SH67bay4LnYgbR68c1XPsWo7uMv7KHXB0hvY2&#10;XR1Kf8aSNAwrFf5BNZLKPf5t0Q9F1KQiLknjqJ4W14YU83tvgqNzhsUkLjuNGEmvOF58ElpfLCsa&#10;OY4u89Gx1+S7jw/B0SX+yiTe0bz7RNkjaRx1AksUaP9/SiKOXuPqUIGVrkhmhLhx9NpRf8c4juGo&#10;NDi0120Ljv4lRFFl15KmjaOu19Sc53UN1x8Qxv/Hg6NL6qovWjcf2bNnSePG0et8NHQmZ3Wnxq3f&#10;0YtVL3sCODqn0w/7kh1LGiWOjvV5PbXLCWbaQZ2HzLCJjL4Ji1/E0QWzXHTgZ3lid8THbmjbPXaJ&#10;9Fwui/Wq8CwC1EMeKknAIiXF0QW1Kz4tCYWi/fGpG25QZCiOaKnperut8+26kyQBOPqQqrgOpnuN&#10;pJ+54QbrPLUmpoH5uexv153E0UWChaM3qPpZr0nYaSRdy41qvthJwNHbdL3uDDVyXbLbBWu5UVzl&#10;rTh6l65xOZRnj5Ku5EZ3Pc8GRx9SnYbkdIeSruRGe71gBkf/j6pwyen/DytvjnXcqK6qqBt21AW/&#10;5IQn2yarvLru7+6wGz3LQaEMhCfcIqu8tuPfpApHPyQ84RZZ47UVN6r6OPoh4Qm3yAqvrbma8uTY&#10;6jkOBqUnPN8Wyf/aqqHqVM/D6ZbPMXxGdjeqYZJZtdiRA0fhHrndmI3qLyp9OAr3yOxGPZvLs5jk&#10;jKNwj8xuzOfxLApQOAr3sOIGjsI9cBSsg6NgHRwF6+AoWAdHwTo4CtbBUbAOjoJ1cBSsg6NgHRwF&#10;6+AoWAdHwTo4CtbBUbAOjoJ1cBSsg6NgHRwF6+AoWAdHwTo4CtbBUbAOjoJ1cBSsg6NgHRwF6+Ao&#10;WAdHwTo4CtbBUbAOjoJ1cBSsg6NgHRwF6+AoWAdHwTo4CtbBUbAOjoJ1cBSsg6NgHRwF6+AoWAdH&#10;wTo4CtbBUbAOjoJ1cBSsg6NgHRwF6+AoWAdHwTo4CtbBUbAOjoJ1cBSsg6NgHRwF6+AoWAdHwTo4&#10;CtbBUbAOjoJ1cBSsg6NgHRwF6+AoWAdHwTo4CtbBUbAOjsKz9EUpnHo9rtz3POAoPEdzUUMdRXc4&#10;N+HuDOAoPEUjbvadHrTOU+IoGKMvy4saqtS/4ihxFGzRSUNfhWPhSBwFa0hv6RgOFVGWOAq2kMBZ&#10;hENHQxwFY0gCegqHHuIoGEMcvYRDj6+S5gFH4Qm0NroIpD1xFGxxEkfLdig+CYwzgTG0gl+W5zrc&#10;zAuOwjP4waXyNAul2cBReIbu7CXNWXMawFF4ilHSS8bekgdH4Ulcv0k5zkZFc4Cj8CzVEEqXY07J&#10;wVF4nj44Wv7m7OHjKLxANzb4GSXFUXiJ+ugdHWeTpgdH4UV8PT9jToqj8CqdD6XZAimOwhPMh+oF&#10;J2m2ChSOwhO0SyE7dTRbLR9H4QnaqyFQ7d4Pd3VFWf6mHCLFUXiCdjnD2fWbQhytLsfuUJWtv5UC&#10;HIUnaK9adnXUV0i7i+s8NVdrSWKCo/AEbXle9JrasjwPR74IlXClKI7CE4iT88a8kjDqe1H1cHAa&#10;pI0PjsIT6BTnaYy+uow9JvkLf9CnGx7FUXgCPw3f9+5r3T5vGGW6DOtFJbSmGnnCUXiCtjnU46Sn&#10;srwM5VJp6kMTL0epek04Ck/gk9Ha7+9YTL0jiZ4hT51sjQ6Owgc0o6MdjoJJxNGQhYqjv/4oOjgK&#10;HzA5SlsPNlnko/PdH2OCo/ABYmZwVGylXw8WuQwtfJ9ush6OwiecGGcC40gT7+v5x2TpKI7CZxz9&#10;yH2XcF4+jsJHdH4VM/NHwS619uz7oXufAhyFD6ml35R0mzIcBevgKFgHR8E6OArWwVGwDo6CdXAU&#10;rIOjYB0cBevgKFgHR8E6OLoGVV3Jn7e/NX3fFx98te3xeHzmK9l0u5dYyQ0907P/6rqsZzfvvzvD&#10;txsn/pWv043345UvtxXCHog5tb6TE/8SrZxr+a8tW/lQ6Z/X/vsNrwG2TURHu5/wmAARiXkRpjo8&#10;JuyHi7SAnxAa1IdEVHSnjoaT/S6n8Ea8i6bRnxDeu91QhfP+GuFkv0sTTva7hH87AAAAAAAAAAAA&#10;AAAAJOdw+A/q7hPdsJwhjwAAAABJRU5ErkJgglBLAQItABQABgAIAAAAIQCxgme2CgEAABMCAAAT&#10;AAAAAAAAAAAAAAAAAAAAAABbQ29udGVudF9UeXBlc10ueG1sUEsBAi0AFAAGAAgAAAAhADj9If/W&#10;AAAAlAEAAAsAAAAAAAAAAAAAAAAAOwEAAF9yZWxzLy5yZWxzUEsBAi0AFAAGAAgAAAAhAPdKHkH+&#10;AwAAxwgAAA4AAAAAAAAAAAAAAAAAOgIAAGRycy9lMm9Eb2MueG1sUEsBAi0AFAAGAAgAAAAhAKom&#10;Dr68AAAAIQEAABkAAAAAAAAAAAAAAAAAZAYAAGRycy9fcmVscy9lMm9Eb2MueG1sLnJlbHNQSwEC&#10;LQAUAAYACAAAACEA4t3kH90AAAAFAQAADwAAAAAAAAAAAAAAAABXBwAAZHJzL2Rvd25yZXYueG1s&#10;UEsBAi0ACgAAAAAAAAAhAIQNbg0NHAAADRwAABQAAAAAAAAAAAAAAAAAYQgAAGRycy9tZWRpYS9p&#10;bWFnZTEucG5nUEsFBgAAAAAGAAYAfAEAAKA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0" o:title=""/>
                </v:shape>
                <v:shape id="Надпись 18" o:spid="_x0000_s1029" type="#_x0000_t202" style="position:absolute;left:-16444;top:28032;width:57219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1CF910FC" w:rsidR="003F2C8A" w:rsidRPr="009D6F1E" w:rsidRDefault="003F2C8A" w:rsidP="001771C7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7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 w:rsidR="002F4324"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7"/>
                        <w:r>
                          <w:rPr>
                            <w:noProof/>
                          </w:rPr>
                          <w:t xml:space="preserve"> -</w:t>
                        </w:r>
                        <w:r w:rsidRPr="00932240">
                          <w:t xml:space="preserve">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910DD6" w14:textId="77777777" w:rsidR="00E8781A" w:rsidRDefault="00E8781A" w:rsidP="001830AD">
      <w:pPr>
        <w:pStyle w:val="a3"/>
      </w:pPr>
    </w:p>
    <w:p w14:paraId="6524711D" w14:textId="7DA62849" w:rsidR="00DA335D" w:rsidRDefault="00DA335D" w:rsidP="003007F1">
      <w:pPr>
        <w:pStyle w:val="a3"/>
      </w:pPr>
      <w:r w:rsidRPr="003007F1">
        <w:rPr>
          <w:rStyle w:val="a9"/>
        </w:rPr>
        <w:t xml:space="preserve">Молекула фотоакцептора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ое синглетное состояние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чего происходит внутренняя и интеркомбинационная конверсия, и молекула оказывается в 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для некоторых бензофенонов и хинонов </w:t>
      </w:r>
      <w:r w:rsidR="004C365F" w:rsidRPr="003007F1">
        <w:rPr>
          <w:rStyle w:val="a9"/>
        </w:rPr>
        <w:lastRenderedPageBreak/>
        <w:t>составляет 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="004021A3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5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4C365F" w:rsidRPr="003007F1">
        <w:rPr>
          <w:rStyle w:val="a9"/>
        </w:rPr>
        <w:t>:</w:t>
      </w:r>
      <w:r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i/>
              </w:rPr>
            </m:ctrlPr>
          </m:sSupPr>
          <m:e>
            <m:r>
              <w:rPr>
                <w:rStyle w:val="a9"/>
                <w:rFonts w:ascii="Cambria Math" w:hAnsi="Cambria Math"/>
              </w:rPr>
              <m:t>~10</m:t>
            </m:r>
          </m:e>
          <m:sup>
            <m: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Pr="003007F1">
        <w:rPr>
          <w:rStyle w:val="a9"/>
        </w:rPr>
        <w:t xml:space="preserve"> (для</w:t>
      </w:r>
      <w:r w:rsidR="001C245A" w:rsidRPr="003007F1">
        <w:rPr>
          <w:rStyle w:val="a9"/>
        </w:rPr>
        <w:t xml:space="preserve"> </w:t>
      </w:r>
      <w:r w:rsidRPr="003007F1">
        <w:rPr>
          <w:rStyle w:val="a9"/>
        </w:rPr>
        <w:t>9,10-фенантренхинона</w:t>
      </w:r>
      <w:r w:rsidR="0052077A" w:rsidRPr="003007F1">
        <w:rPr>
          <w:rStyle w:val="a9"/>
        </w:rPr>
        <w:t>)</w:t>
      </w:r>
      <w:r w:rsidR="001C245A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6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1C245A" w:rsidRPr="003007F1">
        <w:rPr>
          <w:rStyle w:val="a9"/>
        </w:rPr>
        <w:t>;</w:t>
      </w:r>
      <w:r w:rsidRPr="003007F1">
        <w:rPr>
          <w:rStyle w:val="a9"/>
        </w:rPr>
        <w:t xml:space="preserve"> тетрахлор-бензохинона-1,4 (пара-хлоранила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7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бензофенона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8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фотовозбужденного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r w:rsidRPr="004601CE">
        <w:t>бирадикальн</w:t>
      </w:r>
      <w:r>
        <w:t>ое</w:t>
      </w:r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46498F4A" w:rsidR="00100834" w:rsidRDefault="00100834" w:rsidP="002B2A8D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 xml:space="preserve">прямо пропорционально концентрации хинона в 1 степени и </w:t>
      </w:r>
      <w:r>
        <w:t>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2F4324">
        <w:t>(</w:t>
      </w:r>
      <w:r w:rsidR="002F4324">
        <w:rPr>
          <w:noProof/>
        </w:rPr>
        <w:t>32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193A5F64" w:rsidR="00100834" w:rsidRDefault="00100834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4FEEBB14" w:rsidR="00100834" w:rsidRDefault="00100834" w:rsidP="001830AD">
            <w:pPr>
              <w:pStyle w:val="a3"/>
            </w:pPr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</w:t>
            </w:r>
            <w:r w:rsidR="004719C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EF539A1" w14:textId="6C741EF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3CA2452B" w14:textId="3DD572C1" w:rsidR="00E6456F" w:rsidRPr="00E6456F" w:rsidRDefault="007B5F81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40A01B6C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9A05F8"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  <w:r w:rsidR="00DC08D5">
        <w:t>,</w:t>
      </w:r>
    </w:p>
    <w:p w14:paraId="42A82161" w14:textId="5948D8BF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  <w:r w:rsidR="00DC08D5">
        <w:t>,</w:t>
      </w:r>
    </w:p>
    <w:p w14:paraId="2075ABDF" w14:textId="289E03CE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  <w:r w:rsidR="00DC08D5">
        <w:t>.</w:t>
      </w:r>
    </w:p>
    <w:p w14:paraId="536E7D0E" w14:textId="406EB1D7" w:rsidR="00100834" w:rsidRDefault="00100834" w:rsidP="001830AD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w:rPr>
            <w:rFonts w:ascii="Cambria Math" w:hAnsi="Cambria Math"/>
            <w:lang w:val="en-US"/>
          </w:rPr>
          <m:t>εL</m:t>
        </m:r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  <w:lang w:val="en-US"/>
          </w:rPr>
          <m:t>Q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2F4324">
        <w:t>(</w:t>
      </w:r>
      <w:r w:rsidR="002F4324">
        <w:rPr>
          <w:noProof/>
        </w:rPr>
        <w:t>2</w:t>
      </w:r>
      <w:r w:rsidR="009A05F8">
        <w:fldChar w:fldCharType="end"/>
      </w:r>
      <w:r w:rsidR="009A05F8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4000" w:type="pct"/>
          </w:tcPr>
          <w:p w14:paraId="2728856A" w14:textId="4B9371C8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L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791328BC" w:rsidR="009A05F8" w:rsidRDefault="009A05F8" w:rsidP="001830AD">
            <w:pPr>
              <w:pStyle w:val="a3"/>
            </w:pPr>
            <w:bookmarkStart w:id="28" w:name="_Ref166453769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2</w:t>
            </w:r>
            <w:r w:rsidR="004719C4">
              <w:rPr>
                <w:noProof/>
              </w:rPr>
              <w:fldChar w:fldCharType="end"/>
            </w:r>
            <w:bookmarkEnd w:id="28"/>
            <w:r>
              <w:t>)</w:t>
            </w:r>
          </w:p>
        </w:tc>
      </w:tr>
    </w:tbl>
    <w:p w14:paraId="318B487C" w14:textId="54AAB515" w:rsidR="00100834" w:rsidRDefault="002B0EB4" w:rsidP="001830AD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монохроматичн</w:t>
      </w:r>
      <w:r w:rsidR="00EC7F7A">
        <w:t>ым</w:t>
      </w:r>
      <w:r w:rsidR="005B5CB4">
        <w:t xml:space="preserve"> свет</w:t>
      </w:r>
      <w:r w:rsidR="00EC7F7A">
        <w:t>о</w:t>
      </w:r>
      <w:r w:rsidR="00622FE4">
        <w:t>м</w:t>
      </w:r>
      <w:r w:rsidR="005B5CB4">
        <w:t>)</w:t>
      </w:r>
      <w:r w:rsidR="00622FE4">
        <w:t xml:space="preserve"> </w:t>
      </w:r>
      <w:r w:rsidR="00622FE4">
        <w:fldChar w:fldCharType="begin"/>
      </w:r>
      <w:r w:rsidR="00622FE4">
        <w:instrText xml:space="preserve"> REF _Ref167722779 \h </w:instrText>
      </w:r>
      <w:r w:rsidR="00622FE4">
        <w:fldChar w:fldCharType="separate"/>
      </w:r>
      <w:r w:rsidR="002F4324">
        <w:t>(</w:t>
      </w:r>
      <w:r w:rsidR="002F4324">
        <w:rPr>
          <w:noProof/>
        </w:rPr>
        <w:t>3</w:t>
      </w:r>
      <w:r w:rsidR="002F4324">
        <w:t>)</w:t>
      </w:r>
      <w:r w:rsidR="00622FE4">
        <w:fldChar w:fldCharType="end"/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26FD5A99" w:rsidR="00CF3100" w:rsidRDefault="00CF3100" w:rsidP="001830AD">
            <w:pPr>
              <w:pStyle w:val="a3"/>
            </w:pPr>
            <w:bookmarkStart w:id="29" w:name="_Ref167722779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3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29"/>
          </w:p>
        </w:tc>
      </w:tr>
    </w:tbl>
    <w:p w14:paraId="16C01DCD" w14:textId="5BC64E3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0E2FC43F" w14:textId="61B414AF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  <w:r w:rsidR="00DC08D5">
        <w:t>,</w:t>
      </w:r>
    </w:p>
    <w:p w14:paraId="766D4D86" w14:textId="548A62F4" w:rsidR="00EB75C0" w:rsidRDefault="00EB75C0" w:rsidP="001830AD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t>,</w:t>
      </w:r>
    </w:p>
    <w:p w14:paraId="37A4F2E4" w14:textId="5C02FB43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  <w:r w:rsidR="00DC08D5">
        <w:t>,</w:t>
      </w:r>
    </w:p>
    <w:p w14:paraId="47B22816" w14:textId="796E2442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  <w:r w:rsidR="00DC08D5">
        <w:t>,</w:t>
      </w:r>
    </w:p>
    <w:p w14:paraId="45763664" w14:textId="3D7DF59A" w:rsidR="005B5CB4" w:rsidRPr="00DC08D5" w:rsidRDefault="007B5F81" w:rsidP="001830AD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>.</m:t>
        </m:r>
      </m:oMath>
    </w:p>
    <w:p w14:paraId="7FC4E401" w14:textId="29D78881" w:rsidR="004E2653" w:rsidRPr="00657781" w:rsidRDefault="004E2653" w:rsidP="001830AD">
      <w:pPr>
        <w:pStyle w:val="a2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1830AD">
      <w:pPr>
        <w:pStyle w:val="31"/>
      </w:pPr>
      <w:bookmarkStart w:id="30" w:name="_Toc136296698"/>
      <w:bookmarkStart w:id="31" w:name="_Toc167708161"/>
      <w:bookmarkStart w:id="32" w:name="_Toc167809580"/>
      <w:bookmarkEnd w:id="24"/>
      <w:r>
        <w:t>Фотовосстановление</w:t>
      </w:r>
      <w:bookmarkEnd w:id="30"/>
      <w:bookmarkEnd w:id="31"/>
      <w:bookmarkEnd w:id="32"/>
    </w:p>
    <w:p w14:paraId="3388F72D" w14:textId="1B36B979" w:rsidR="003D2F42" w:rsidRDefault="00DA335D" w:rsidP="001830AD">
      <w:pPr>
        <w:pStyle w:val="a3"/>
      </w:pPr>
      <w:bookmarkStart w:id="33" w:name="_Hlk134744485"/>
      <w:r>
        <w:t xml:space="preserve">В присутствии Н-доноров (пирокатехинов и диэтиланилина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</w:t>
      </w:r>
      <w:r w:rsidR="00CF17DD">
        <w:t>–</w:t>
      </w:r>
      <w:r>
        <w:t xml:space="preserve"> DH</w:t>
      </w:r>
      <w:r w:rsidR="00CF17DD">
        <w:t>, в ходе которой</w:t>
      </w:r>
      <w:r>
        <w:t xml:space="preserve"> </w:t>
      </w:r>
      <w:r w:rsidR="00CF17DD">
        <w:t xml:space="preserve">образуются </w:t>
      </w:r>
      <w:r>
        <w:t>семихиноновы</w:t>
      </w:r>
      <w:ins w:id="34" w:author="Maxim Arsenyev" w:date="2024-05-26T11:08:00Z">
        <w:r w:rsidR="00CF17DD">
          <w:t>е</w:t>
        </w:r>
      </w:ins>
      <w:del w:id="35" w:author="Maxim Arsenyev" w:date="2024-05-26T11:08:00Z">
        <w:r w:rsidDel="00CF17DD">
          <w:delText>х</w:delText>
        </w:r>
      </w:del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оксифеноксильны</w:t>
      </w:r>
      <w:r w:rsidR="00CF17DD">
        <w:t>е</w:t>
      </w:r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хононов не достаточно подробно изучен, поэтому в </w:t>
      </w:r>
      <w:r>
        <w:lastRenderedPageBreak/>
        <w:t xml:space="preserve">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2BB2090A" w:rsidR="00FE49F6" w:rsidRDefault="00CF17DD" w:rsidP="001830AD">
      <w:pPr>
        <w:pStyle w:val="a3"/>
        <w:rPr>
          <w:noProof/>
        </w:rPr>
      </w:pPr>
      <w:r>
        <w:t>Д</w:t>
      </w:r>
      <w:r w:rsidR="00DA335D">
        <w:t xml:space="preserve">ля </w:t>
      </w:r>
      <w:r>
        <w:t xml:space="preserve">механизма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2F4324">
        <w:t xml:space="preserve">Схема </w:t>
      </w:r>
      <w:r w:rsidR="002F4324">
        <w:rPr>
          <w:noProof/>
        </w:rPr>
        <w:t>3</w:t>
      </w:r>
      <w:r w:rsidR="0062091C">
        <w:fldChar w:fldCharType="end"/>
      </w:r>
      <w:r w:rsidR="0062091C">
        <w:t>)</w:t>
      </w:r>
      <w:r w:rsidR="00DA335D">
        <w:t>,</w:t>
      </w:r>
      <w:r>
        <w:t xml:space="preserve"> характерная для карбонильных соединений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 w:rsidR="00DA335D">
            <w:fldChar w:fldCharType="separate"/>
          </w:r>
          <w:r w:rsidR="00983B76">
            <w:t>[19, 26, 27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>был доказан методом пикосекундного фотолиза</w:t>
      </w:r>
      <w:r>
        <w:t xml:space="preserve"> на примере</w:t>
      </w:r>
      <w:r w:rsidR="00DA335D" w:rsidRPr="00F5283F">
        <w:t xml:space="preserve">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="00DA335D"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="00DA335D" w:rsidRPr="00F5283F">
            <w:fldChar w:fldCharType="separate"/>
          </w:r>
          <w:r w:rsidR="00983B76">
            <w:t>[28–30]</w:t>
          </w:r>
          <w:r w:rsidR="00DA335D" w:rsidRPr="00F5283F">
            <w:fldChar w:fldCharType="end"/>
          </w:r>
        </w:sdtContent>
      </w:sdt>
      <w:ins w:id="36" w:author="Maxim Arsenyev" w:date="2024-05-26T11:10:00Z">
        <w:r>
          <w:t>.</w:t>
        </w:r>
      </w:ins>
      <w:del w:id="37" w:author="Maxim Arsenyev" w:date="2024-05-26T11:10:00Z">
        <w:r w:rsidR="00DA335D" w:rsidDel="00CF17DD">
          <w:delText>,</w:delText>
        </w:r>
      </w:del>
      <w:r w:rsidR="00DA335D">
        <w:t xml:space="preserve"> выводы можно обобщить и на систему о-бензохинон - 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0495C79B" w14:textId="77777777" w:rsidR="00422E70" w:rsidRDefault="00422E70" w:rsidP="001830AD">
      <w:pPr>
        <w:pStyle w:val="a3"/>
        <w:rPr>
          <w:noProof/>
        </w:rPr>
      </w:pPr>
    </w:p>
    <w:p w14:paraId="13C6A04D" w14:textId="3B858489" w:rsidR="00DA335D" w:rsidRPr="00FE49F6" w:rsidRDefault="00FE49F6" w:rsidP="000F0A48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7ECC9BE3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4FA09BC">
                <wp:extent cx="5862320" cy="524933"/>
                <wp:effectExtent l="0" t="0" r="5080" b="889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2320" cy="52493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209E0ED0" w:rsidR="003F2C8A" w:rsidRPr="00596DA9" w:rsidRDefault="003F2C8A" w:rsidP="001771C7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38" w:name="_Ref134726767"/>
                            <w:bookmarkStart w:id="39" w:name="_Ref165513234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 w:rsidR="002F4324">
                              <w:rPr>
                                <w:noProof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38"/>
                            <w:r>
                              <w:rPr>
                                <w:noProof/>
                              </w:rPr>
                              <w:t xml:space="preserve"> -</w:t>
                            </w:r>
                            <w:r>
                              <w:t xml:space="preserve"> Цепочка реакций </w:t>
                            </w:r>
                            <w:r w:rsidRPr="00FA19C7">
                              <w:t>последовательного</w:t>
                            </w:r>
                            <w:r>
                              <w:t xml:space="preserve"> переноса водорода</w:t>
                            </w:r>
                            <w:bookmarkEnd w:id="39"/>
                            <w:r>
                              <w:t xml:space="preserve"> и электро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61.6pt;height:4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X/SQIAAG0EAAAOAAAAZHJzL2Uyb0RvYy54bWysVM1uEzEQviPxDpbvZPNDf1hlU4VUQUhV&#10;WylFPTteO2vJ6zG2k91w484r9B04cODGK6RvxHh/UiicEBfveGY89vd9Mzu9qEtNdsJ5BSajo8GQ&#10;EmE45MpsMvrhbvnqnBIfmMmZBiMyuheeXsxevphWNhVjKEDnwhEsYnxa2YwWIdg0STwvRMn8AKww&#10;GJTgShZw6zZJ7liF1UudjIfD06QCl1sHXHiP3ss2SGdNfSkFDzdSehGIzii+LTSra9Z1XJPZlKUb&#10;x2yhePcM9g+vKJkyeOmx1CULjGyd+qNUqbgDDzIMOJQJSKm4aDAgmtHwGZpVwaxosCA53h5p8v+v&#10;LL/e3Tqi8oyeUWJYiRIdHg5fD98OPw7fHz8/fiFnkaPK+hRTVxaTQ/0WatS693t0Rui1dGX8IiiC&#10;cWR7f2RY1IFwdJ6cn44nYwxxjJ2MX7+ZTGKZ5Om0dT68E1CSaGTUoYINsWx35UOb2qfEyzxolS+V&#10;1nETAwvtyI6h2lWhguiK/5alTcw1EE+1BaMniRBbKNEK9bpuaBn3MNeQ7xG9g7aHvOVLhfddMR9u&#10;mcOmQVQ4COEGF6mhyih0FiUFuE9/88d81BKjlFTYhBn1H7fMCUr0e4Mqx47tDdcb694w23IBiHSE&#10;I2Z5Y+IBF3RvSgflPc7HPN6CIWY43pXR0JuL0I4CzhcX83mThH1pWbgyK8tj6Z7Xu/qeOdupElDP&#10;a+jbk6XPxGlzW5bn2wBSNcpFXlsWO7qxpxvtu/mLQ/Prvsl6+kvMfgIAAP//AwBQSwMEFAAGAAgA&#10;AAAhAG52SGzbAAAABAEAAA8AAABkcnMvZG93bnJldi54bWxMj8FOwzAQRO9I/IO1SFwQdTBSKSFO&#10;BS3c6KGl6nkbL0lEvI5sp0n/HsMFLiuNZjTztlhOthMn8qF1rOFuloEgrpxpudaw/3i7XYAIEdlg&#10;55g0nCnAsry8KDA3buQtnXaxFqmEQ44amhj7XMpQNWQxzFxPnLxP5y3GJH0tjccxldtOqiybS4st&#10;p4UGe1o1VH3tBqthvvbDuOXVzXr/+o6bvlaHl/NB6+ur6fkJRKQp/oXhBz+hQ5mYjm5gE0SnIT0S&#10;f2/yHtW9AnHUsFAPIMtC/ocvvwEAAP//AwBQSwECLQAUAAYACAAAACEAtoM4kv4AAADhAQAAEwAA&#10;AAAAAAAAAAAAAAAAAAAAW0NvbnRlbnRfVHlwZXNdLnhtbFBLAQItABQABgAIAAAAIQA4/SH/1gAA&#10;AJQBAAALAAAAAAAAAAAAAAAAAC8BAABfcmVscy8ucmVsc1BLAQItABQABgAIAAAAIQAW7KX/SQIA&#10;AG0EAAAOAAAAAAAAAAAAAAAAAC4CAABkcnMvZTJvRG9jLnhtbFBLAQItABQABgAIAAAAIQBudkhs&#10;2wAAAAQBAAAPAAAAAAAAAAAAAAAAAKMEAABkcnMvZG93bnJldi54bWxQSwUGAAAAAAQABADzAAAA&#10;qwUAAAAA&#10;" stroked="f">
                <v:textbox inset="0,0,0,0">
                  <w:txbxContent>
                    <w:p w14:paraId="42C76B54" w14:textId="209E0ED0" w:rsidR="003F2C8A" w:rsidRPr="00596DA9" w:rsidRDefault="003F2C8A" w:rsidP="001771C7">
                      <w:pPr>
                        <w:pStyle w:val="af2"/>
                        <w:rPr>
                          <w:noProof/>
                          <w:color w:val="000000" w:themeColor="text1"/>
                        </w:rPr>
                      </w:pPr>
                      <w:bookmarkStart w:id="40" w:name="_Ref134726767"/>
                      <w:bookmarkStart w:id="41" w:name="_Ref165513234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 w:rsidR="002F4324">
                        <w:rPr>
                          <w:noProof/>
                        </w:rPr>
                        <w:t>3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40"/>
                      <w:r>
                        <w:rPr>
                          <w:noProof/>
                        </w:rPr>
                        <w:t xml:space="preserve"> -</w:t>
                      </w:r>
                      <w:r>
                        <w:t xml:space="preserve"> Цепочка реакций </w:t>
                      </w:r>
                      <w:r w:rsidRPr="00FA19C7">
                        <w:t>последовательного</w:t>
                      </w:r>
                      <w:r>
                        <w:t xml:space="preserve"> переноса водорода</w:t>
                      </w:r>
                      <w:bookmarkEnd w:id="41"/>
                      <w:r>
                        <w:t xml:space="preserve"> и электрон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8548CE" w14:textId="77777777" w:rsidR="00E8781A" w:rsidRPr="00E8781A" w:rsidRDefault="00E8781A" w:rsidP="00E8781A">
      <w:pPr>
        <w:pStyle w:val="a3"/>
        <w:rPr>
          <w:lang w:eastAsia="en-US"/>
        </w:rPr>
      </w:pPr>
    </w:p>
    <w:p w14:paraId="7F42C939" w14:textId="2647977E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>, имеет тот же смысл, что и термин «триплетный эксиплекс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</w:t>
      </w:r>
      <w:r w:rsidRPr="003967F0">
        <w:lastRenderedPageBreak/>
        <w:t>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545A34F9" w14:textId="4FD01C1C" w:rsidR="005756CC" w:rsidRDefault="00E63F19" w:rsidP="00622FE4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фотоакцептора, которую для фотоакцепторов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>определяется red/ox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F4324">
        <w:t xml:space="preserve">Схема </w:t>
      </w:r>
      <w:r w:rsidR="002F4324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r w:rsidR="00DA335D" w:rsidRPr="00106DFE">
        <w:t>бензофенон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F4324">
        <w:t xml:space="preserve">Схема </w:t>
      </w:r>
      <w:r w:rsidR="002F4324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F4324">
        <w:t xml:space="preserve">Схема </w:t>
      </w:r>
      <w:r w:rsidR="002F4324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r w:rsidR="00DA335D" w:rsidRPr="003908B4">
        <w:t xml:space="preserve">пирролохинолинхинон –бензиловый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</w:t>
      </w:r>
      <w:r w:rsidR="00DA335D">
        <w:lastRenderedPageBreak/>
        <w:t>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2F4324">
        <w:t xml:space="preserve">Рисунок </w:t>
      </w:r>
      <w:r w:rsidR="002F4324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3A7C24CE" w14:textId="5CD79FFE" w:rsidR="00422E70" w:rsidRDefault="00422E70" w:rsidP="00622FE4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46A3623B">
                <wp:simplePos x="0" y="0"/>
                <wp:positionH relativeFrom="column">
                  <wp:posOffset>1670685</wp:posOffset>
                </wp:positionH>
                <wp:positionV relativeFrom="paragraph">
                  <wp:posOffset>32448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3F2C8A" w:rsidRPr="005756CC" w:rsidRDefault="003F2C8A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31.55pt;margin-top:25.5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BbmVSr4AAAAAoBAAAPAAAAZHJzL2Rvd25yZXYueG1s&#10;TI9NT8MwDIbvSPyHyEjcWPq1DZWmE5qYOHBAKyBxzBqvLTRO12Rb+fd4JzhZth+9flysJtuLE46+&#10;c6QgnkUgkGpnOmoUvL9t7u5B+KDJ6N4RKvhBD6vy+qrQuXFn2uKpCo3gEPK5VtCGMORS+rpFq/3M&#10;DUi827vR6sDt2Egz6jOH214mUbSQVnfEF1o94LrF+rs6WgUvX+aQNZ9Pr2m3XC8/DtlztdmnSt3e&#10;TI8PIAJO4Q+Giz6rQ8lOO3ck40WvIFmkMaMK5jFXBrL0MtgxGSdzkGUh/79Q/gI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BbmVSr4AAAAAo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3F2C8A" w:rsidRPr="005756CC" w:rsidRDefault="003F2C8A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</w:p>
    <w:p w14:paraId="2A751B53" w14:textId="7843D1E1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422E70"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7F37468A" w:rsidR="00422E70" w:rsidRPr="00814C1C" w:rsidRDefault="00422E70" w:rsidP="001771C7">
      <w:pPr>
        <w:pStyle w:val="af2"/>
      </w:pPr>
      <w:bookmarkStart w:id="42" w:name="_Ref134790694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2F4324">
        <w:rPr>
          <w:noProof/>
        </w:rPr>
        <w:t>1</w:t>
      </w:r>
      <w:r>
        <w:rPr>
          <w:noProof/>
        </w:rPr>
        <w:fldChar w:fldCharType="end"/>
      </w:r>
      <w:bookmarkEnd w:id="42"/>
      <w:r>
        <w:t xml:space="preserve"> -</w:t>
      </w:r>
      <w:r w:rsidRPr="00814C1C">
        <w:t xml:space="preserve">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r>
        <w:t>ных</w:t>
      </w:r>
      <w:r w:rsidRPr="00E55438">
        <w:t xml:space="preserve"> бензофенонов молекулой DMA от свободной энергии переноса протона DMA</w:t>
      </w:r>
      <w:r>
        <w:t xml:space="preserve">: </w:t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Д</w:t>
      </w:r>
      <w:r w:rsidRPr="00814C1C">
        <w:t>МФА</w:t>
      </w:r>
    </w:p>
    <w:p w14:paraId="131601B6" w14:textId="77777777" w:rsidR="00622FE4" w:rsidRPr="00622FE4" w:rsidRDefault="00622FE4" w:rsidP="00622FE4">
      <w:pPr>
        <w:pStyle w:val="a3"/>
        <w:rPr>
          <w:lang w:eastAsia="en-US"/>
        </w:rPr>
      </w:pPr>
    </w:p>
    <w:p w14:paraId="53693E62" w14:textId="62B66D5B" w:rsidR="004E010E" w:rsidRDefault="00DA335D" w:rsidP="001830AD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</w:t>
      </w:r>
      <w:r w:rsidRPr="00C977F5">
        <w:lastRenderedPageBreak/>
        <w:t xml:space="preserve">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4B00CB">
      <w:pPr>
        <w:pStyle w:val="1"/>
      </w:pPr>
      <w:r w:rsidRPr="005F458C">
        <w:t>Реакции с аминами</w:t>
      </w:r>
    </w:p>
    <w:p w14:paraId="47244164" w14:textId="10749E65" w:rsidR="00D365B1" w:rsidRDefault="00A111DD" w:rsidP="001830A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 xml:space="preserve">ых </w:t>
      </w:r>
      <w:r w:rsidR="00200CB7">
        <w:rPr>
          <w:rStyle w:val="a9"/>
        </w:rPr>
        <w:lastRenderedPageBreak/>
        <w:t xml:space="preserve">радикалов образуются </w:t>
      </w:r>
      <w:r w:rsidR="00200CB7" w:rsidRPr="00E303DB">
        <w:t>оксифеноксильн</w:t>
      </w:r>
      <w:r w:rsidR="00200CB7">
        <w:t>ые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2F4324">
        <w:t xml:space="preserve">Схема </w:t>
      </w:r>
      <w:r w:rsidR="002F4324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062B67C5" w14:textId="77777777" w:rsidR="001771C7" w:rsidRDefault="001771C7" w:rsidP="001830AD">
      <w:pPr>
        <w:pStyle w:val="a3"/>
      </w:pP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 id="_x0000_i1025" type="#_x0000_t75" style="width:470.4pt;height:56pt" o:ole="">
            <v:imagedata r:id="rId13" o:title=""/>
          </v:shape>
          <o:OLEObject Type="Embed" ProgID="ChemDraw.Document.6.0" ShapeID="_x0000_i1025" DrawAspect="Content" ObjectID="_1778422511" r:id="rId14"/>
        </w:object>
      </w:r>
    </w:p>
    <w:p w14:paraId="0142561B" w14:textId="595E2E6C" w:rsidR="002D16A1" w:rsidRDefault="00D365B1" w:rsidP="001771C7">
      <w:pPr>
        <w:pStyle w:val="af2"/>
      </w:pPr>
      <w:bookmarkStart w:id="43" w:name="_Ref135240340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4</w:t>
      </w:r>
      <w:r w:rsidR="004719C4">
        <w:rPr>
          <w:noProof/>
        </w:rPr>
        <w:fldChar w:fldCharType="end"/>
      </w:r>
      <w:bookmarkEnd w:id="43"/>
      <w:r w:rsidR="00622FE4">
        <w:t xml:space="preserve"> -</w:t>
      </w:r>
      <w:r>
        <w:t xml:space="preserve"> 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4067405B" w:rsidR="0035661D" w:rsidRDefault="003C4B53" w:rsidP="001830AD">
      <w:pPr>
        <w:pStyle w:val="a2"/>
      </w:pPr>
      <w:r>
        <w:t>Т</w:t>
      </w:r>
      <w:r w:rsidR="00E63F19" w:rsidRPr="009D32C9">
        <w:t>ушение возбужденного состояния бензофенона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r w:rsidR="00E63F19" w:rsidRPr="00106DFE">
        <w:t>бензофенон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дурохинон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2F4324">
        <w:t xml:space="preserve">Схема </w:t>
      </w:r>
      <w:r w:rsidR="002F4324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r w:rsidR="007110E7" w:rsidRPr="00106DFE">
        <w:t>бензофенон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0AF23954" w:rsidR="00FA3293" w:rsidRPr="009E6AC9" w:rsidRDefault="00FA3293" w:rsidP="001420AE">
      <w:pPr>
        <w:pStyle w:val="a3"/>
        <w:rPr>
          <w:bCs/>
        </w:rPr>
      </w:pPr>
      <w:r>
        <w:t xml:space="preserve">Так ка механизм реакции недостаточно изучен и промежуточные продукты на влияют на скорости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см. 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2F4324">
        <w:t xml:space="preserve">Схема </w:t>
      </w:r>
      <w:r w:rsidR="002F4324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9E6AC9">
      <w:pPr>
        <w:pStyle w:val="a2"/>
        <w:keepNext/>
      </w:pPr>
      <w:r>
        <w:rPr>
          <w:noProof/>
        </w:rPr>
        <w:lastRenderedPageBreak/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28C3A8FF" w:rsidR="009E6AC9" w:rsidRDefault="009E6AC9" w:rsidP="001771C7">
      <w:pPr>
        <w:pStyle w:val="af2"/>
      </w:pPr>
      <w:bookmarkStart w:id="44" w:name="_Ref167270139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5</w:t>
      </w:r>
      <w:r w:rsidR="004719C4">
        <w:rPr>
          <w:noProof/>
        </w:rPr>
        <w:fldChar w:fldCharType="end"/>
      </w:r>
      <w:bookmarkEnd w:id="44"/>
      <w:r w:rsidR="00622FE4">
        <w:t xml:space="preserve"> -</w:t>
      </w:r>
      <w:r>
        <w:t xml:space="preserve"> 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4B00CB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5E5BE595" w:rsidR="001771C7" w:rsidRDefault="007E6D93" w:rsidP="001771C7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8F779E">
        <w:t>, в данном случае - 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2F4324">
        <w:t xml:space="preserve">Схема </w:t>
      </w:r>
      <w:r w:rsidR="002F4324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.15pt;height:56.5pt" o:ole="">
            <v:imagedata r:id="rId16" o:title=""/>
          </v:shape>
          <o:OLEObject Type="Embed" ProgID="ChemDraw.Document.6.0" ShapeID="_x0000_i1026" DrawAspect="Content" ObjectID="_1778422512" r:id="rId17"/>
        </w:object>
      </w:r>
    </w:p>
    <w:p w14:paraId="0C354F47" w14:textId="11C85F44" w:rsidR="002D16A1" w:rsidRDefault="002D16A1" w:rsidP="001771C7">
      <w:pPr>
        <w:pStyle w:val="af2"/>
      </w:pPr>
      <w:bookmarkStart w:id="45" w:name="_Ref165517409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6</w:t>
      </w:r>
      <w:r w:rsidR="004719C4">
        <w:rPr>
          <w:noProof/>
        </w:rPr>
        <w:fldChar w:fldCharType="end"/>
      </w:r>
      <w:bookmarkEnd w:id="45"/>
      <w:r w:rsidR="00622FE4">
        <w:rPr>
          <w:noProof/>
        </w:rPr>
        <w:t xml:space="preserve"> </w:t>
      </w:r>
      <w:r w:rsidR="00622FE4">
        <w:t>-</w:t>
      </w:r>
      <w:r>
        <w:t xml:space="preserve"> Реакция тушения триплетного хинона </w:t>
      </w:r>
      <w:bookmarkStart w:id="46" w:name="_Hlk167704749"/>
      <w:r w:rsidR="008F779E">
        <w:t>пирокатехином</w:t>
      </w:r>
      <w:bookmarkEnd w:id="46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5CB31019" w:rsidR="00E62F68" w:rsidRDefault="00AF29CC" w:rsidP="001830AD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F4324" w:rsidRPr="00BD5502">
        <w:t xml:space="preserve">Рисунок </w:t>
      </w:r>
      <w:r w:rsidR="002F4324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электронодонорной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</w:t>
      </w:r>
      <w:r w:rsidR="008F779E">
        <w:t>фенола</w:t>
      </w:r>
      <w:r w:rsidR="00DA335D" w:rsidRPr="00CE69BE">
        <w:t>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F4324" w:rsidRPr="00BD5502">
        <w:t xml:space="preserve">Рисунок </w:t>
      </w:r>
      <w:r w:rsidR="002F4324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антантрона, имеющего низкую </w:t>
      </w:r>
      <w:r w:rsidR="00DA335D" w:rsidRPr="00CE69BE">
        <w:lastRenderedPageBreak/>
        <w:t xml:space="preserve">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электронодонорных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1830AD">
      <w:pPr>
        <w:pStyle w:val="a3"/>
      </w:pPr>
    </w:p>
    <w:p w14:paraId="1583AEEE" w14:textId="1EFD100C" w:rsidR="00FF2C14" w:rsidRDefault="00FF2C14" w:rsidP="00D16092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3F2C8A" w:rsidRPr="00F36813" w:rsidRDefault="003F2C8A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32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KH0ngIAAEwFAAAOAAAAZHJzL2Uyb0RvYy54bWysVM1uEzEQviPxDpbvdLMhSSHqpopaFSFV&#10;bUWLena8drPC6zG2k004IfWKxCPwEFwQP32GzRsx9m62peSEuHjHO/PN7zc+OFyViiyFdQXojKZ7&#10;PUqE5pAX+iajb69Onr2gxHmmc6ZAi4yuhaOHk6dPDiozFn2Yg8qFJehEu3FlMjr33oyTxPG5KJnb&#10;AyM0KiXYknm82pskt6xC76VK+r3eKKnA5sYCF87h3+NGSSfRv5SC+3MpnfBEZRRz8/G08ZyFM5kc&#10;sPGNZWZe8DYN9g9ZlKzQGLRzdcw8Iwtb/OWqLLgFB9LvcSgTkLLgItaA1aS9R9VczpkRsRZsjjNd&#10;m9z/c8vPlheWFHlGh5RoVuKI6i+bj5vP9c/6bnNbf63v6h+bT/Wv+lv9nQxDvyrjxgi7NBe2vTkU&#10;Q/EracvwxbLIKvZ43fVYrDzh+HOU7vf7OAmOquejYdqPPpN7sLHOvxJQkiBk1OIIY2fZ8tR5DIim&#10;W5MQS+lwajgplGq04U8SkmzSipJfK9FYvxESy8VE+tFrJJo4UpYsGVKEcS60H4UyMY7SaB1gEp13&#10;wHQXUPm0BbW2ASYiATtgbxfwz4gdIkYF7TtwWWiwuxzk77rIjf22+qbmUL5fzVZxxoPt/GaQr3Hu&#10;FpqFcIafFNjuU+b8BbO4ATgh3Gp/jodUUGUUWomSOdgPu/4HeyQmaimpcKMy6t4vmBWUqNcaKfsy&#10;HQzCCsbLYLgfWGAfamYPNXpRHgFOJMX3w/AoBnuvtqK0UF7j8k9DVFQxzTF2Rrm328uRbzYdnw8u&#10;ptNohmtnmD/Vl4YH56HPgU5Xq2tmTcs5j2Q9g+32sfEj6jW2AalhuvAgi8jL0Ommr+0EcGUjjdrn&#10;JbwJD+/R6v4RnPwGAAD//wMAUEsDBBQABgAIAAAAIQCZl4vc4QAAAAkBAAAPAAAAZHJzL2Rvd25y&#10;ZXYueG1sTI9BT4NAEIXvJv6HzZh4swulQIMsjWlsPHgwrZp43LJTQNlZym5b/PeOJz1O3pf3vilX&#10;k+3FGUffOVIQzyIQSLUzHTUK3l43d0sQPmgyuneECr7Rw6q6vip1YdyFtnjehUZwCflCK2hDGAop&#10;fd2i1X7mBiTODm60OvA5NtKM+sLltpfzKMqk1R3xQqsHXLdYf+1OVsHzpzkumo/Hl6TL1/n7cfG0&#10;2xwSpW5vpod7EAGn8AfDrz6rQ8VOe3ci40WvYJ7FKaMcpBkIBpJ0mYPYK8iTGGRVyv8fVD8AAAD/&#10;/wMAUEsBAi0AFAAGAAgAAAAhALaDOJL+AAAA4QEAABMAAAAAAAAAAAAAAAAAAAAAAFtDb250ZW50&#10;X1R5cGVzXS54bWxQSwECLQAUAAYACAAAACEAOP0h/9YAAACUAQAACwAAAAAAAAAAAAAAAAAvAQAA&#10;X3JlbHMvLnJlbHNQSwECLQAUAAYACAAAACEALPSh9J4CAABMBQAADgAAAAAAAAAAAAAAAAAuAgAA&#10;ZHJzL2Uyb0RvYy54bWxQSwECLQAUAAYACAAAACEAmZeL3OEAAAAJAQAADwAAAAAAAAAAAAAAAAD4&#10;BAAAZHJzL2Rvd25yZXYueG1sUEsFBgAAAAAEAAQA8wAAAAYGAAAAAA==&#10;" fillcolor="white [3201]" stroked="f" strokeweight="1pt">
                <v:textbox>
                  <w:txbxContent>
                    <w:p w14:paraId="297F5DCD" w14:textId="77777777" w:rsidR="003F2C8A" w:rsidRPr="00F36813" w:rsidRDefault="003F2C8A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18237700" w:rsidR="00D16092" w:rsidRPr="007848E7" w:rsidRDefault="00D16092" w:rsidP="001771C7">
      <w:pPr>
        <w:pStyle w:val="af2"/>
      </w:pPr>
      <w:bookmarkStart w:id="47" w:name="_Ref135206479"/>
      <w:bookmarkStart w:id="48" w:name="_Ref165507405"/>
      <w:r w:rsidRPr="00BD5502"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2</w:t>
      </w:r>
      <w:r w:rsidR="004719C4">
        <w:rPr>
          <w:noProof/>
        </w:rPr>
        <w:fldChar w:fldCharType="end"/>
      </w:r>
      <w:bookmarkEnd w:id="47"/>
      <w:r>
        <w:t xml:space="preserve"> -</w:t>
      </w:r>
      <w:r w:rsidRPr="00BD5502">
        <w:t xml:space="preserve"> Зависимость </w:t>
      </w:r>
      <m:oMath>
        <m:r>
          <w:rPr>
            <w:rFonts w:ascii="Cambria Math" w:hAnsi="Cambria Math"/>
          </w:rPr>
          <m:t>lg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енолов при тушении триплетных состояний</w:t>
      </w:r>
      <w:r>
        <w:t>:</w:t>
      </w:r>
      <w:bookmarkEnd w:id="48"/>
      <w:r>
        <w:br/>
        <w:t>1)</w:t>
      </w:r>
      <w:r w:rsidRPr="00BD5502">
        <w:t xml:space="preserve"> </w:t>
      </w:r>
      <w:r w:rsidRPr="00ED799C">
        <w:t xml:space="preserve"> </w:t>
      </w:r>
      <w:r w:rsidRPr="00BD5502">
        <w:t>2,6-дифенилбензохинона-1,4 (энергия триплетного состояния —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антантрона (энергия </w:t>
      </w:r>
      <w:r w:rsidRPr="00E63F19">
        <w:t>триплетного</w:t>
      </w:r>
      <w:r w:rsidRPr="00BD5502">
        <w:t xml:space="preserve"> состояния —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r w:rsidRPr="00BD5502">
        <w:t>антантрона</w:t>
      </w:r>
      <w:r>
        <w:t xml:space="preserve"> </w:t>
      </w:r>
      <w:r w:rsidRPr="00BD5502">
        <w:t xml:space="preserve"> </w:t>
      </w:r>
      <w:r w:rsidRPr="00ED799C">
        <w:t xml:space="preserve"> </w:t>
      </w:r>
      <w:r>
        <w:t xml:space="preserve">в ацетонитриле </w:t>
      </w:r>
    </w:p>
    <w:p w14:paraId="6D5D5215" w14:textId="0D020BBB" w:rsidR="00D16092" w:rsidRDefault="00D16092" w:rsidP="00D16092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09F6460" wp14:editId="30B9DD3C">
                <wp:simplePos x="0" y="0"/>
                <wp:positionH relativeFrom="column">
                  <wp:posOffset>1562100</wp:posOffset>
                </wp:positionH>
                <wp:positionV relativeFrom="paragraph">
                  <wp:posOffset>26035</wp:posOffset>
                </wp:positionV>
                <wp:extent cx="608717" cy="392430"/>
                <wp:effectExtent l="0" t="0" r="1270" b="7620"/>
                <wp:wrapNone/>
                <wp:docPr id="27" name="Прямоугольник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717" cy="39243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98BC6E" w14:textId="77777777" w:rsidR="003F2C8A" w:rsidRPr="00F36813" w:rsidRDefault="003F2C8A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9F6460" id="Прямоугольник 27" o:spid="_x0000_s1033" style="position:absolute;left:0;text-align:left;margin-left:123pt;margin-top:2.05pt;width:47.95pt;height:30.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OQgoAIAAE4FAAAOAAAAZHJzL2Uyb0RvYy54bWysVEtu2zAQ3RfoHQjuG9mO8zMiB0aCFAWC&#10;xGhSZE1TZCyU4rAkbcldFei2QI/QQ3RT9JMzyDfqkJKVNPWq6IbiaN6b//D4pCoUWQrrctAp7e/0&#10;KBGaQ5bru5S+uTl/cUiJ80xnTIEWKV0JR0/Gz58dl2YkBjAHlQlL0Ih2o9KkdO69GSWJ43NRMLcD&#10;RmhUSrAF8yjauySzrETrhUoGvd5+UoLNjAUunMO/Z42SjqN9KQX3V1I64YlKKcbm42njOQtnMj5m&#10;ozvLzDznbRjsH6IoWK7RaWfqjHlGFjb/y1SRcwsOpN/hUCQgZc5FzAGz6feeZHM9Z0bEXLA4znRl&#10;cv/PLL9cTi3Js5QODijRrMAe1V/WH9af65/1/fpj/bW+r3+sP9W/6m/1d4IgrFhp3AiJ12ZqW8nh&#10;NaRfSVuELyZGqljlVVdlUXnC8ed+7/Cgj844qnaPBsPd2IXkgWys8y8FFCRcUmqxibG2bHnhPDpE&#10;6AYSfCkdTg3nuVKNNvxJQpBNWPHmV0o06NdCYsIYyCBajaMmTpUlS4ZDwjgX2u+HNNGP0ogONInG&#10;O2J/G1H5fktqsYEm4gh2xN424p8eO0b0Ctp35CLXYLcZyN52nhv8Jvsm55C+r2ZV7PLepn8zyFbY&#10;eQvNSjjDz3Ms9wVzfsos7gBuC+61v8JDKihTCu2NkjnY99v+BzyOJmopKXGnUureLZgVlKhXGof2&#10;qD8chiWMwnDvYICCfayZPdboRXEK2JE+viCGx2vAe7W5SgvFLa7/JHhFFdMcfaeUe7sRTn2z6/iA&#10;cDGZRBgunmH+Ql8bHoyHOodxuqlumTXtzHkc1kvY7B8bPRm9BhuYGiYLDzKPcxkq3dS17QAubRyj&#10;9oEJr8JjOaIensHxbwAAAP//AwBQSwMEFAAGAAgAAAAhANGuSAXgAAAACAEAAA8AAABkcnMvZG93&#10;bnJldi54bWxMj0FPg0AUhO8m/ofNM/FmFwpSizwa09h48NCImnjcsq+Asm8pu23x37ue9DiZycw3&#10;xWoyvTjR6DrLCPEsAkFcW91xg/D2urm5A+G8Yq16y4TwTQ5W5eVFoXJtz/xCp8o3IpSwyxVC6/2Q&#10;S+nqloxyMzsQB29vR6N8kGMj9ajOodz0ch5FmTSq47DQqoHWLdVf1dEgPH/qQ9p8PG6TbrFevB/S&#10;p2qzTxCvr6aHexCeJv8Xhl/8gA5lYNrZI2sneoR5moUvHiGNQQQ/SeMliB1CdrsEWRby/4HyBwAA&#10;//8DAFBLAQItABQABgAIAAAAIQC2gziS/gAAAOEBAAATAAAAAAAAAAAAAAAAAAAAAABbQ29udGVu&#10;dF9UeXBlc10ueG1sUEsBAi0AFAAGAAgAAAAhADj9If/WAAAAlAEAAAsAAAAAAAAAAAAAAAAALwEA&#10;AF9yZWxzLy5yZWxzUEsBAi0AFAAGAAgAAAAhACXg5CCgAgAATgUAAA4AAAAAAAAAAAAAAAAALgIA&#10;AGRycy9lMm9Eb2MueG1sUEsBAi0AFAAGAAgAAAAhANGuSAXgAAAACAEAAA8AAAAAAAAAAAAAAAAA&#10;+gQAAGRycy9kb3ducmV2LnhtbFBLBQYAAAAABAAEAPMAAAAHBgAAAAA=&#10;" fillcolor="white [3201]" stroked="f" strokeweight="1pt">
                <v:textbox>
                  <w:txbxContent>
                    <w:p w14:paraId="1D98BC6E" w14:textId="77777777" w:rsidR="003F2C8A" w:rsidRPr="00F36813" w:rsidRDefault="003F2C8A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E62F68">
        <w:rPr>
          <w:noProof/>
        </w:rPr>
        <w:drawing>
          <wp:inline distT="0" distB="0" distL="0" distR="0" wp14:anchorId="561B3E61" wp14:editId="20959EA1">
            <wp:extent cx="2715490" cy="4065793"/>
            <wp:effectExtent l="0" t="0" r="889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3865" cy="4168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2F674" w14:textId="27B0FFBB" w:rsidR="00DC2267" w:rsidRDefault="00D16092" w:rsidP="008F41B4">
      <w:pPr>
        <w:pStyle w:val="a3"/>
      </w:pPr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3</w:t>
      </w:r>
      <w:r w:rsidR="004719C4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</w:t>
      </w:r>
      <w:r w:rsidRPr="000F7A86">
        <w:t>Зависимост</w:t>
      </w:r>
      <w:r>
        <w:t>ь</w:t>
      </w:r>
      <w:r w:rsidRPr="000F7A86">
        <w:t xml:space="preserve"> lg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 w:rsidRPr="000F7A86">
        <w:t xml:space="preserve"> от 1g (</w:t>
      </w:r>
      <w:r>
        <w:rPr>
          <w:lang w:val="en-US"/>
        </w:rPr>
        <w:t>T</w:t>
      </w:r>
      <w:r w:rsidRPr="000F7A86">
        <w:t>/</w:t>
      </w:r>
      <m:oMath>
        <m:r>
          <w:rPr>
            <w:rFonts w:ascii="Cambria Math" w:hAnsi="Cambria Math"/>
          </w:rPr>
          <m:t>η</m:t>
        </m:r>
      </m:oMath>
      <w:r w:rsidRPr="000F7A86">
        <w:t>), полученн</w:t>
      </w:r>
      <w:r>
        <w:t>ая</w:t>
      </w:r>
      <w:r w:rsidRPr="000F7A86">
        <w:t xml:space="preserve"> при тушении триплетного состояния 1) антантрона М,М-диметил-4-метоксианилином;</w:t>
      </w:r>
      <w:r>
        <w:t xml:space="preserve"> </w:t>
      </w:r>
      <w:r w:rsidRPr="000F7A86">
        <w:t xml:space="preserve">2) 2,4,6-триметилфенолом; </w:t>
      </w:r>
      <w:r>
        <w:t xml:space="preserve"> </w:t>
      </w:r>
      <w:r w:rsidRPr="000F7A86">
        <w:t>3)</w:t>
      </w:r>
      <w:r>
        <w:t xml:space="preserve"> </w:t>
      </w:r>
      <w:r w:rsidRPr="000F7A86">
        <w:t xml:space="preserve">4-броманилином; </w:t>
      </w:r>
      <w:r>
        <w:t xml:space="preserve"> </w:t>
      </w:r>
      <w:r w:rsidRPr="000F7A86">
        <w:t>4) 2,6-ди-трет-бутил-4-метилфеполом;</w:t>
      </w:r>
      <w:r>
        <w:t xml:space="preserve"> </w:t>
      </w:r>
      <w:r w:rsidRPr="000F7A86">
        <w:t xml:space="preserve">5) 2,3-дихлорфенолом; </w:t>
      </w:r>
      <w:r>
        <w:t xml:space="preserve"> </w:t>
      </w:r>
      <w:r w:rsidRPr="000F7A86">
        <w:t>6)</w:t>
      </w:r>
      <w:r>
        <w:t xml:space="preserve"> </w:t>
      </w:r>
      <w:r w:rsidRPr="000F7A86">
        <w:t xml:space="preserve">3-нитрофенолом; </w:t>
      </w:r>
      <w:r>
        <w:t xml:space="preserve"> </w:t>
      </w:r>
      <w:r w:rsidRPr="000F7A86">
        <w:t xml:space="preserve">7) 4-нитрофенолом; </w:t>
      </w:r>
      <w:r>
        <w:t xml:space="preserve"> </w:t>
      </w:r>
      <w:r w:rsidRPr="000F7A86">
        <w:t>8) 4-метоксидифенилом;</w:t>
      </w:r>
      <w:r>
        <w:t xml:space="preserve"> </w:t>
      </w:r>
      <w:r w:rsidRPr="000F7A86">
        <w:t>9) 2,6-динитрофенолом</w:t>
      </w:r>
      <w:r>
        <w:br/>
      </w:r>
      <w:r w:rsidRPr="000F7A86">
        <w:t>в бинарных смесях толуол — динонилфталат и толуол — гексадека</w:t>
      </w:r>
      <w:r>
        <w:t>н</w:t>
      </w:r>
      <w:r w:rsidRPr="000F7A86">
        <w:t xml:space="preserve">. </w:t>
      </w:r>
      <w:r>
        <w:br/>
      </w:r>
      <w:r w:rsidRPr="000F7A86">
        <w:t>Пунктирная линия рассчитана по формуле Дебая (8</w:t>
      </w:r>
      <w:r>
        <w:rPr>
          <w:lang w:val="en-US"/>
        </w:rPr>
        <w:t>RT</w:t>
      </w:r>
      <w:r w:rsidRPr="000F7A86">
        <w:t>/3000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η</m:t>
        </m:r>
      </m:oMath>
      <w:r w:rsidRPr="000F7A86">
        <w:t>])</w:t>
      </w:r>
    </w:p>
    <w:p w14:paraId="1E6E7724" w14:textId="77777777" w:rsidR="00D16092" w:rsidRDefault="00D16092" w:rsidP="008F41B4">
      <w:pPr>
        <w:pStyle w:val="a3"/>
      </w:pPr>
    </w:p>
    <w:p w14:paraId="4B2691C5" w14:textId="4C63570F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2F4324" w:rsidRPr="00BD5502">
        <w:t xml:space="preserve">Рисунок </w:t>
      </w:r>
      <w:r w:rsidR="002F4324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</w:t>
      </w:r>
      <w:r w:rsidR="00BD262E">
        <w:lastRenderedPageBreak/>
        <w:t xml:space="preserve">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07E1BBB6" w:rsidR="00FA3293" w:rsidRPr="00FA3293" w:rsidRDefault="00FA3293" w:rsidP="008F41B4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1830AD">
      <w:pPr>
        <w:pStyle w:val="31"/>
      </w:pPr>
      <w:bookmarkStart w:id="49" w:name="_Toc136296699"/>
      <w:bookmarkStart w:id="50" w:name="_Toc167708162"/>
      <w:bookmarkStart w:id="51" w:name="_Toc167809581"/>
      <w:bookmarkEnd w:id="33"/>
      <w:r>
        <w:t>Радикальные реакции</w:t>
      </w:r>
      <w:bookmarkEnd w:id="49"/>
      <w:bookmarkEnd w:id="50"/>
      <w:bookmarkEnd w:id="51"/>
    </w:p>
    <w:p w14:paraId="28FABCBB" w14:textId="2E831CF9" w:rsidR="00B20030" w:rsidRPr="00B20030" w:rsidRDefault="008C6339" w:rsidP="004B00CB">
      <w:pPr>
        <w:pStyle w:val="1"/>
        <w:numPr>
          <w:ilvl w:val="0"/>
          <w:numId w:val="22"/>
        </w:numPr>
      </w:pPr>
      <w:r>
        <w:t>Образование фенолэфира</w:t>
      </w:r>
    </w:p>
    <w:p w14:paraId="5CD7E43C" w14:textId="6208D95A" w:rsidR="001771C7" w:rsidRPr="005F03F8" w:rsidRDefault="00DA335D" w:rsidP="001771C7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2F4324">
        <w:t xml:space="preserve">Схема </w:t>
      </w:r>
      <w:r w:rsidR="002F4324">
        <w:rPr>
          <w:noProof/>
        </w:rPr>
        <w:t>7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>(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85pt;height:80pt" o:ole="">
            <v:imagedata r:id="rId20" o:title=""/>
          </v:shape>
          <o:OLEObject Type="Embed" ProgID="ChemDraw.Document.6.0" ShapeID="_x0000_i1027" DrawAspect="Content" ObjectID="_1778422513" r:id="rId21"/>
        </w:object>
      </w:r>
    </w:p>
    <w:p w14:paraId="1ABAE0A5" w14:textId="38CFA4D3" w:rsidR="00500807" w:rsidRDefault="00DA335D" w:rsidP="001771C7">
      <w:pPr>
        <w:pStyle w:val="af2"/>
      </w:pPr>
      <w:bookmarkStart w:id="52" w:name="_Ref135329259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7</w:t>
      </w:r>
      <w:r w:rsidR="004719C4">
        <w:rPr>
          <w:noProof/>
        </w:rPr>
        <w:fldChar w:fldCharType="end"/>
      </w:r>
      <w:bookmarkEnd w:id="52"/>
      <w:r w:rsidR="00622FE4">
        <w:t xml:space="preserve"> -</w:t>
      </w:r>
      <w:r>
        <w:t xml:space="preserve"> Механизм образования фенолэфира</w:t>
      </w:r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1830AD">
      <w:pPr>
        <w:pStyle w:val="a2"/>
      </w:pPr>
      <w:r>
        <w:t xml:space="preserve">Это основной путь гибели семихиноновых радикалов, поэтому эта реакция должна быть учтена при расчете концентраций компонентов в ходе процесса фотовосставновления. </w:t>
      </w:r>
    </w:p>
    <w:p w14:paraId="4280E275" w14:textId="6A991C94" w:rsidR="008C6339" w:rsidRDefault="008C6339" w:rsidP="004B00CB">
      <w:pPr>
        <w:pStyle w:val="1"/>
      </w:pPr>
      <w:r>
        <w:lastRenderedPageBreak/>
        <w:t>Распад фенолэфира</w:t>
      </w:r>
    </w:p>
    <w:p w14:paraId="0459D2A2" w14:textId="53368D41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29568FDA" w:rsidR="00182F8F" w:rsidRDefault="008C6339" w:rsidP="001830AD">
      <w:pPr>
        <w:pStyle w:val="a3"/>
      </w:pPr>
      <w:r w:rsidRPr="00FA2D51">
        <w:t>Степень устойчивости фенолэфиров</w:t>
      </w:r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бутильной группы на метильную группу или протон в положении 3 хиноидного кольца значительно снижает скорость распада фенолэфиров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ди-т</w:t>
      </w:r>
      <w:r w:rsidR="00CF17DD">
        <w:t>рет</w:t>
      </w:r>
      <w:r w:rsidR="00182F8F" w:rsidRPr="00513A12">
        <w:t xml:space="preserve">-бутил-о-бензохинона и </w:t>
      </w:r>
      <w:r w:rsidR="00182F8F" w:rsidRPr="00513A12">
        <w:rPr>
          <w:lang w:val="en-US"/>
        </w:rPr>
        <w:t>n</w:t>
      </w:r>
      <w:r w:rsidR="00182F8F" w:rsidRPr="00513A12">
        <w:t xml:space="preserve">-Br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</w:t>
      </w:r>
      <w:r w:rsidR="00CF17DD">
        <w:t>рет</w:t>
      </w:r>
      <w:r w:rsidR="00182F8F" w:rsidRPr="00513A12">
        <w:t xml:space="preserve">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Br-DMA</w:t>
      </w:r>
      <w:r w:rsidR="00182F8F" w:rsidRPr="002E50FC">
        <w:t>)</w:t>
      </w:r>
    </w:p>
    <w:p w14:paraId="2ADBC66C" w14:textId="1B45CC15" w:rsidR="001771C7" w:rsidRPr="008E4497" w:rsidRDefault="00D70E69" w:rsidP="001771C7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r w:rsidR="00A14AF9">
        <w:t>гетеролитическ</w:t>
      </w:r>
      <w:r>
        <w:t>им</w:t>
      </w:r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2F4324">
        <w:t xml:space="preserve">Схема </w:t>
      </w:r>
      <w:r w:rsidR="002F4324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4pt;height:68pt" o:ole="">
            <v:imagedata r:id="rId22" o:title=""/>
          </v:shape>
          <o:OLEObject Type="Embed" ProgID="ChemDraw.Document.6.0" ShapeID="_x0000_i1028" DrawAspect="Content" ObjectID="_1778422514" r:id="rId23"/>
        </w:object>
      </w:r>
    </w:p>
    <w:p w14:paraId="5437CB0F" w14:textId="4F71D2CE" w:rsidR="008C6339" w:rsidRDefault="00B5342D" w:rsidP="001771C7">
      <w:pPr>
        <w:pStyle w:val="af2"/>
      </w:pPr>
      <w:bookmarkStart w:id="53" w:name="_Ref165524963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8</w:t>
      </w:r>
      <w:r w:rsidR="004719C4">
        <w:rPr>
          <w:noProof/>
        </w:rPr>
        <w:fldChar w:fldCharType="end"/>
      </w:r>
      <w:bookmarkEnd w:id="53"/>
      <w:r w:rsidR="00622FE4">
        <w:t xml:space="preserve"> -</w:t>
      </w:r>
      <w:r>
        <w:t xml:space="preserve"> Механизм распада фенолэфира</w:t>
      </w:r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0442384" w14:textId="620EE631" w:rsidR="008C6339" w:rsidRDefault="00594269" w:rsidP="001830AD">
      <w:pPr>
        <w:pStyle w:val="a2"/>
      </w:pPr>
      <w:r>
        <w:lastRenderedPageBreak/>
        <w:t>На</w:t>
      </w:r>
      <w:r w:rsidR="005A4800">
        <w:t xml:space="preserve"> </w:t>
      </w:r>
      <w:r w:rsidR="00446081">
        <w:t>рисунке</w:t>
      </w:r>
      <w:r w:rsidR="005A4800">
        <w:t xml:space="preserve"> приведены константы распада некоторых фенолэфиров</w:t>
      </w:r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 xml:space="preserve"> (см.</w:t>
      </w:r>
      <w:r w:rsidRPr="00446081">
        <w:t xml:space="preserve"> 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2F4324">
        <w:t xml:space="preserve">Рисунок </w:t>
      </w:r>
      <w:r w:rsidR="002F4324">
        <w:rPr>
          <w:noProof/>
        </w:rPr>
        <w:t>4</w:t>
      </w:r>
      <w:r>
        <w:fldChar w:fldCharType="end"/>
      </w:r>
      <w:r>
        <w:t>)</w:t>
      </w:r>
      <w:r w:rsidR="005A4800">
        <w:t>:</w:t>
      </w:r>
    </w:p>
    <w:p w14:paraId="72AE9A55" w14:textId="77777777" w:rsidR="001771C7" w:rsidRDefault="001771C7" w:rsidP="001830AD">
      <w:pPr>
        <w:pStyle w:val="a2"/>
      </w:pP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65pt;height:249.85pt" o:ole="">
            <v:imagedata r:id="rId24" o:title=""/>
          </v:shape>
          <o:OLEObject Type="Embed" ProgID="ChemDraw.Document.6.0" ShapeID="_x0000_i1029" DrawAspect="Content" ObjectID="_1778422515" r:id="rId25"/>
        </w:object>
      </w:r>
    </w:p>
    <w:p w14:paraId="7A48FE7A" w14:textId="41794C35" w:rsidR="00E35DFB" w:rsidRDefault="00446081" w:rsidP="001771C7">
      <w:pPr>
        <w:pStyle w:val="af2"/>
      </w:pPr>
      <w:bookmarkStart w:id="54" w:name="_Ref165762402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4</w:t>
      </w:r>
      <w:r w:rsidR="004719C4">
        <w:rPr>
          <w:noProof/>
        </w:rPr>
        <w:fldChar w:fldCharType="end"/>
      </w:r>
      <w:bookmarkEnd w:id="54"/>
      <w:r w:rsidR="00622FE4">
        <w:t xml:space="preserve"> -</w:t>
      </w:r>
      <w:r>
        <w:t xml:space="preserve"> 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r w:rsidRPr="001771C7">
        <w:t>фенолэфиров</w:t>
      </w:r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6814C7DF" w:rsidR="00CE08C2" w:rsidRPr="00CE08C2" w:rsidRDefault="0008021A" w:rsidP="001830AD">
      <w:pPr>
        <w:pStyle w:val="a2"/>
      </w:pPr>
      <w:r>
        <w:t>Несмотря</w:t>
      </w:r>
      <w:r w:rsidR="00CE08C2">
        <w:t xml:space="preserve"> на то, что образование фенолэфира – основная реакция гибели семихиноновых радикалов, низкое значение константы скорости, не позволяет уверенно утверждать, что данный путь лимитирует прирост или</w:t>
      </w:r>
      <w:r w:rsidR="00CE08C2"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 w:rsidR="00CE08C2"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4B00CB">
      <w:pPr>
        <w:pStyle w:val="1"/>
      </w:pPr>
      <w:r>
        <w:t xml:space="preserve"> </w:t>
      </w:r>
      <w:r w:rsidR="00B20030">
        <w:t xml:space="preserve">Диспропорционирование </w:t>
      </w:r>
      <w:r w:rsidR="00B20030" w:rsidRPr="00E303DB">
        <w:t>оксифеноксильных радикалов</w:t>
      </w:r>
    </w:p>
    <w:p w14:paraId="30870FB3" w14:textId="73E2398B" w:rsidR="004016A9" w:rsidRPr="004E010E" w:rsidRDefault="00DA335D" w:rsidP="001830AD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оксифеноксильные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</w:t>
      </w:r>
      <w:r w:rsidR="004016A9" w:rsidRPr="004E010E">
        <w:lastRenderedPageBreak/>
        <w:t xml:space="preserve">влияние продуктов фотовосстановления орто-бензохинонов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темновом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r w:rsidR="006E0737" w:rsidRPr="00513A12">
        <w:t xml:space="preserve">Диспропорционирование оксифеноксильных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2F4324">
        <w:t xml:space="preserve">Схема </w:t>
      </w:r>
      <w:r w:rsidR="002F4324">
        <w:rPr>
          <w:noProof/>
        </w:rPr>
        <w:t>9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для 2,5-дихлоргидрохинона). К</w:t>
      </w:r>
      <w:r w:rsidR="006E0737" w:rsidRPr="00513A12">
        <w:t>инетика исчезновения оксифеноксильных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85pt;height:53.5pt" o:ole="">
            <v:imagedata r:id="rId26" o:title=""/>
          </v:shape>
          <o:OLEObject Type="Embed" ProgID="ChemDraw.Document.6.0" ShapeID="_x0000_i1030" DrawAspect="Content" ObjectID="_1778422516" r:id="rId27"/>
        </w:object>
      </w:r>
    </w:p>
    <w:p w14:paraId="1E0DD42F" w14:textId="4F8604D4" w:rsidR="004016A9" w:rsidRDefault="004016A9" w:rsidP="001771C7">
      <w:pPr>
        <w:pStyle w:val="af2"/>
      </w:pPr>
      <w:bookmarkStart w:id="55" w:name="_Ref135206354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9</w:t>
      </w:r>
      <w:r w:rsidR="004719C4">
        <w:rPr>
          <w:noProof/>
        </w:rPr>
        <w:fldChar w:fldCharType="end"/>
      </w:r>
      <w:bookmarkEnd w:id="55"/>
      <w:r w:rsidR="00622FE4">
        <w:t xml:space="preserve"> -</w:t>
      </w:r>
      <w:r>
        <w:t xml:space="preserve"> Фотовосстановление хинонов в присутствии пирокатехинов.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3A7C97B9" w:rsidR="009574D7" w:rsidRPr="00DC2267" w:rsidRDefault="00460EB9" w:rsidP="00DC2267">
      <w:pPr>
        <w:pStyle w:val="a2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оксифеноксильных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2F4324" w:rsidRPr="003D089E">
        <w:t xml:space="preserve">Таблица </w:t>
      </w:r>
      <w:r w:rsidR="002F4324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  <w:r w:rsidR="009574D7">
        <w:br w:type="page"/>
      </w:r>
    </w:p>
    <w:p w14:paraId="468B871D" w14:textId="7C584309" w:rsidR="001771C7" w:rsidRPr="003D089E" w:rsidRDefault="001771C7" w:rsidP="001771C7">
      <w:pPr>
        <w:pStyle w:val="af2"/>
      </w:pPr>
      <w:bookmarkStart w:id="56" w:name="_Ref135124116"/>
      <w:bookmarkStart w:id="57" w:name="_Ref135124107"/>
      <w:r w:rsidRPr="003D089E"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2F4324">
        <w:rPr>
          <w:noProof/>
        </w:rPr>
        <w:t>1</w:t>
      </w:r>
      <w:r>
        <w:rPr>
          <w:noProof/>
        </w:rPr>
        <w:fldChar w:fldCharType="end"/>
      </w:r>
      <w:bookmarkEnd w:id="56"/>
      <w:r>
        <w:rPr>
          <w:noProof/>
        </w:rPr>
        <w:t xml:space="preserve"> -</w:t>
      </w:r>
      <w:r w:rsidRPr="003D089E">
        <w:t xml:space="preserve"> Константы гибели </w:t>
      </w:r>
      <w:r w:rsidRPr="004016A9">
        <w:t xml:space="preserve">оксифеноксильных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57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21"/>
              <w:gridCol w:w="1517"/>
              <w:gridCol w:w="2637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Бенз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="00594269" w:rsidRPr="00B10ED1">
                    <w:rPr>
                      <w:sz w:val="22"/>
                      <w:szCs w:val="28"/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 — пропанол</w:t>
                  </w:r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ур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Хлоранил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итамин Кз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55896366" w:rsidR="00680DD5" w:rsidRDefault="00680DD5" w:rsidP="001830AD">
      <w:pPr>
        <w:pStyle w:val="a2"/>
      </w:pPr>
      <w:r>
        <w:lastRenderedPageBreak/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. Она сильно смещена вправо, при этом имеет очень большую константу скорости, поэтому можно пренебречь равновесностью этой реакции</w:t>
      </w:r>
      <w:r w:rsidR="0091350D">
        <w:t xml:space="preserve"> (см. 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2F4324">
        <w:t xml:space="preserve">Схема </w:t>
      </w:r>
      <w:r w:rsidR="002F4324">
        <w:rPr>
          <w:noProof/>
        </w:rPr>
        <w:t>10</w:t>
      </w:r>
      <w:r w:rsidR="0091350D">
        <w:fldChar w:fldCharType="end"/>
      </w:r>
      <w:r w:rsidR="0091350D">
        <w:t>):</w:t>
      </w:r>
      <w:r>
        <w:t xml:space="preserve"> </w:t>
      </w:r>
    </w:p>
    <w:p w14:paraId="3E9DEB28" w14:textId="77777777" w:rsidR="0091350D" w:rsidRDefault="0091350D" w:rsidP="0091350D">
      <w:pPr>
        <w:pStyle w:val="a2"/>
        <w:keepNext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61516650" w:rsidR="0091350D" w:rsidRDefault="0091350D" w:rsidP="001771C7">
      <w:pPr>
        <w:pStyle w:val="af2"/>
      </w:pPr>
      <w:bookmarkStart w:id="58" w:name="_Ref167270843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10</w:t>
      </w:r>
      <w:r w:rsidR="004719C4">
        <w:rPr>
          <w:noProof/>
        </w:rPr>
        <w:fldChar w:fldCharType="end"/>
      </w:r>
      <w:bookmarkEnd w:id="58"/>
      <w:r w:rsidR="00DC08D5">
        <w:t xml:space="preserve"> -</w:t>
      </w:r>
      <w:r>
        <w:t xml:space="preserve"> Сокращенная схема диспропорционирования </w:t>
      </w:r>
      <w:r w:rsidRPr="00E303DB">
        <w:t>оксифеноксильных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4B00CB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34657AC7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диспропорционирование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2F4324">
        <w:t xml:space="preserve">Схема </w:t>
      </w:r>
      <w:r w:rsidR="002F4324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диметилацетамида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очень </w:t>
      </w:r>
      <w:r w:rsidR="00680DD5">
        <w:t>реакционноспособны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ED0693">
      <w:pPr>
        <w:pStyle w:val="a3"/>
        <w:ind w:firstLine="0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6EBD5E9A" w:rsidR="0018078D" w:rsidRDefault="0018078D" w:rsidP="001771C7">
      <w:pPr>
        <w:pStyle w:val="af2"/>
      </w:pPr>
      <w:bookmarkStart w:id="59" w:name="_Ref165766943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11</w:t>
      </w:r>
      <w:r w:rsidR="004719C4">
        <w:rPr>
          <w:noProof/>
        </w:rPr>
        <w:fldChar w:fldCharType="end"/>
      </w:r>
      <w:bookmarkEnd w:id="59"/>
      <w:r w:rsidR="00DC08D5">
        <w:t xml:space="preserve"> -</w:t>
      </w:r>
      <w:r>
        <w:t xml:space="preserve"> 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36BE55A0" w:rsidR="007A4AA8" w:rsidRPr="007A4AA8" w:rsidRDefault="0046282F" w:rsidP="001830AD">
      <w:pPr>
        <w:pStyle w:val="a2"/>
      </w:pPr>
      <w:r>
        <w:lastRenderedPageBreak/>
        <w:t xml:space="preserve">Эти пути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1830AD">
      <w:pPr>
        <w:pStyle w:val="31"/>
      </w:pPr>
      <w:bookmarkStart w:id="60" w:name="_Toc136296701"/>
      <w:bookmarkStart w:id="61" w:name="_Hlk167705257"/>
      <w:bookmarkStart w:id="62" w:name="_Toc167708163"/>
      <w:bookmarkStart w:id="63" w:name="_Toc167809582"/>
      <w:r>
        <w:t>Фото</w:t>
      </w:r>
      <w:bookmarkEnd w:id="60"/>
      <w:r w:rsidR="00F869F6">
        <w:t>декарбонилирование</w:t>
      </w:r>
      <w:bookmarkEnd w:id="61"/>
      <w:bookmarkEnd w:id="62"/>
      <w:bookmarkEnd w:id="63"/>
    </w:p>
    <w:p w14:paraId="583E3FE7" w14:textId="3F7A2FAA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F4324">
        <w:t xml:space="preserve">Схема </w:t>
      </w:r>
      <w:r w:rsidR="002F4324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F4324">
        <w:t xml:space="preserve">Схема </w:t>
      </w:r>
      <w:r w:rsidR="002F4324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фотодимеризация двух молекул замещённого бицикло[3.1.0]гекс-3-еп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коснтанта скорости, описывающая процесс фоторербонилирования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5pt;height:260.05pt" o:ole="">
            <v:imagedata r:id="rId30" o:title=""/>
          </v:shape>
          <o:OLEObject Type="Embed" ProgID="ChemDraw.Document.6.0" ShapeID="_x0000_i1031" DrawAspect="Content" ObjectID="_1778422517" r:id="rId31"/>
        </w:object>
      </w:r>
    </w:p>
    <w:p w14:paraId="452419C5" w14:textId="5FDDFFD4" w:rsidR="00DA335D" w:rsidRDefault="00DA335D" w:rsidP="001771C7">
      <w:pPr>
        <w:pStyle w:val="af2"/>
      </w:pPr>
      <w:bookmarkStart w:id="64" w:name="_Ref134996503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12</w:t>
      </w:r>
      <w:r w:rsidR="004719C4">
        <w:rPr>
          <w:noProof/>
        </w:rPr>
        <w:fldChar w:fldCharType="end"/>
      </w:r>
      <w:bookmarkEnd w:id="64"/>
      <w:r w:rsidR="00DC08D5">
        <w:t xml:space="preserve"> -</w:t>
      </w:r>
      <w:r>
        <w:t xml:space="preserve"> 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25171200" w:rsidR="0046282F" w:rsidRPr="0046282F" w:rsidRDefault="0046282F" w:rsidP="003704F2">
      <w:pPr>
        <w:pStyle w:val="a3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1830AD">
      <w:pPr>
        <w:pStyle w:val="31"/>
      </w:pPr>
      <w:bookmarkStart w:id="65" w:name="_Toc167708164"/>
      <w:bookmarkStart w:id="66" w:name="_Toc167809583"/>
      <w:r>
        <w:t>Потенциальные реакции ингибирования</w:t>
      </w:r>
      <w:bookmarkEnd w:id="65"/>
      <w:bookmarkEnd w:id="66"/>
    </w:p>
    <w:p w14:paraId="7BC0F7B1" w14:textId="14F689C1" w:rsidR="002213E8" w:rsidRDefault="00DB7950" w:rsidP="001830AD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r w:rsidR="002213E8">
        <w:t>оксифеноксильными</w:t>
      </w:r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 w:rsidRPr="00DB7950">
            <w:instrText>0</w:instrText>
          </w:r>
          <w:r w:rsidR="000D08D2">
            <w:rPr>
              <w:lang w:val="en-US"/>
            </w:rPr>
            <w:instrText>Y</w:instrText>
          </w:r>
          <w:r w:rsidR="000D08D2" w:rsidRPr="00DB7950">
            <w:instrText>8</w:instrText>
          </w:r>
          <w:r w:rsidR="000D08D2">
            <w:rPr>
              <w:lang w:val="en-US"/>
            </w:rPr>
            <w:instrText>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семихиноляты аммония см. 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2F4324">
        <w:t xml:space="preserve">Схема </w:t>
      </w:r>
      <w:r w:rsidR="002F4324">
        <w:rPr>
          <w:noProof/>
        </w:rPr>
        <w:t>13</w:t>
      </w:r>
      <w:r w:rsidR="002213E8">
        <w:fldChar w:fldCharType="end"/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6814BFB5" w14:textId="77777777" w:rsidR="003704F2" w:rsidRDefault="003704F2" w:rsidP="001830AD">
      <w:pPr>
        <w:pStyle w:val="a3"/>
      </w:pP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65pt;height:56pt" o:ole="">
            <v:imagedata r:id="rId32" o:title=""/>
          </v:shape>
          <o:OLEObject Type="Embed" ProgID="ChemDraw.Document.6.0" ShapeID="_x0000_i1032" DrawAspect="Content" ObjectID="_1778422518" r:id="rId33"/>
        </w:object>
      </w:r>
    </w:p>
    <w:p w14:paraId="40D7FCA0" w14:textId="32B02B81" w:rsidR="002213E8" w:rsidRDefault="002213E8" w:rsidP="001771C7">
      <w:pPr>
        <w:pStyle w:val="af2"/>
      </w:pPr>
      <w:bookmarkStart w:id="67" w:name="_Ref135051676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13</w:t>
      </w:r>
      <w:r w:rsidR="004719C4">
        <w:rPr>
          <w:noProof/>
        </w:rPr>
        <w:fldChar w:fldCharType="end"/>
      </w:r>
      <w:bookmarkEnd w:id="67"/>
      <w:r w:rsidR="00DC08D5">
        <w:rPr>
          <w:noProof/>
        </w:rPr>
        <w:t xml:space="preserve"> -</w:t>
      </w:r>
      <w:r>
        <w:t xml:space="preserve"> Взаимодействие оксифеноксильных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7C0C5EF6" w:rsidR="002213E8" w:rsidRDefault="002213E8" w:rsidP="001830AD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 w:rsidR="008A7D23">
        <w:t xml:space="preserve">схеме ниже (см.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2F4324">
        <w:t xml:space="preserve">Схема </w:t>
      </w:r>
      <w:r w:rsidR="002F4324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.1pt;height:81.55pt" o:ole="">
            <v:imagedata r:id="rId34" o:title=""/>
          </v:shape>
          <o:OLEObject Type="Embed" ProgID="ChemDraw.Document.6.0" ShapeID="_x0000_i1033" DrawAspect="Content" ObjectID="_1778422519" r:id="rId35"/>
        </w:object>
      </w:r>
    </w:p>
    <w:p w14:paraId="30FCA991" w14:textId="4E9F3FAC" w:rsidR="00FA12B7" w:rsidRPr="00DC2267" w:rsidRDefault="002213E8" w:rsidP="001771C7">
      <w:pPr>
        <w:pStyle w:val="af2"/>
      </w:pPr>
      <w:bookmarkStart w:id="68" w:name="_Ref135052313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14</w:t>
      </w:r>
      <w:r w:rsidR="004719C4">
        <w:rPr>
          <w:noProof/>
        </w:rPr>
        <w:fldChar w:fldCharType="end"/>
      </w:r>
      <w:bookmarkEnd w:id="68"/>
      <w:r w:rsidR="00DC08D5">
        <w:t xml:space="preserve"> -</w:t>
      </w:r>
      <w:r>
        <w:t xml:space="preserve">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6B37DFF9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семихиноновых радикалов данная реакция не рассматривается в кинетической схеме для </w:t>
      </w:r>
      <w:commentRangeStart w:id="69"/>
      <w:r>
        <w:t>производных</w:t>
      </w:r>
      <w:commentRangeEnd w:id="69"/>
      <w:r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69"/>
      </w:r>
      <w:r>
        <w:t xml:space="preserve"> диметиланилина.</w:t>
      </w:r>
    </w:p>
    <w:p w14:paraId="7650AC13" w14:textId="660C31E2" w:rsidR="00DA335D" w:rsidRDefault="00C42BB9" w:rsidP="001830AD">
      <w:pPr>
        <w:pStyle w:val="31"/>
      </w:pPr>
      <w:bookmarkStart w:id="70" w:name="_Toc167708165"/>
      <w:bookmarkStart w:id="71" w:name="_Toc167809584"/>
      <w:r>
        <w:t>Итоговая схема фотоинициирования</w:t>
      </w:r>
      <w:bookmarkEnd w:id="70"/>
      <w:bookmarkEnd w:id="71"/>
    </w:p>
    <w:p w14:paraId="0FE64A65" w14:textId="4C3B0C3D" w:rsidR="00DA335D" w:rsidRDefault="00DA335D" w:rsidP="001830AD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2F4324">
        <w:t xml:space="preserve">Схема </w:t>
      </w:r>
      <w:r w:rsidR="002F4324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2F4324">
        <w:t xml:space="preserve">Схема </w:t>
      </w:r>
      <w:r w:rsidR="002F4324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56EAADD6" wp14:editId="0E4CD67C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783D3744" w:rsidR="00FF4A28" w:rsidRDefault="00227EB8" w:rsidP="001771C7">
      <w:pPr>
        <w:pStyle w:val="af2"/>
      </w:pPr>
      <w:bookmarkStart w:id="72" w:name="_Ref165752291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15</w:t>
      </w:r>
      <w:r w:rsidR="004719C4">
        <w:rPr>
          <w:noProof/>
        </w:rPr>
        <w:fldChar w:fldCharType="end"/>
      </w:r>
      <w:bookmarkEnd w:id="72"/>
      <w:r w:rsidR="00DC08D5">
        <w:t xml:space="preserve"> -</w:t>
      </w:r>
      <w:r>
        <w:t xml:space="preserve"> Полная схема фотоиницирования</w:t>
      </w:r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ED0693">
      <w:pPr>
        <w:pStyle w:val="a3"/>
        <w:ind w:firstLine="0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4385763C" w:rsidR="008B1786" w:rsidRDefault="00EE0C78" w:rsidP="001771C7">
      <w:pPr>
        <w:pStyle w:val="af2"/>
      </w:pPr>
      <w:bookmarkStart w:id="73" w:name="_Ref165752319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16</w:t>
      </w:r>
      <w:r w:rsidR="004719C4">
        <w:rPr>
          <w:noProof/>
        </w:rPr>
        <w:fldChar w:fldCharType="end"/>
      </w:r>
      <w:bookmarkEnd w:id="73"/>
      <w:r w:rsidR="00DC08D5">
        <w:t xml:space="preserve"> -</w:t>
      </w:r>
      <w:r>
        <w:t xml:space="preserve"> Сокращенная схема фотоинициирования</w:t>
      </w:r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1830AD">
      <w:pPr>
        <w:pStyle w:val="20"/>
      </w:pPr>
      <w:bookmarkStart w:id="74" w:name="_Toc167708166"/>
      <w:bookmarkStart w:id="75" w:name="_Toc167809585"/>
      <w:r>
        <w:t>П</w:t>
      </w:r>
      <w:r w:rsidR="008209BC">
        <w:t>олимеризаци</w:t>
      </w:r>
      <w:r w:rsidR="00A15277">
        <w:t>я</w:t>
      </w:r>
      <w:bookmarkEnd w:id="74"/>
      <w:bookmarkEnd w:id="75"/>
    </w:p>
    <w:p w14:paraId="6C8CE81C" w14:textId="47B891F9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свободнорадикальную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фотополимеризации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ини</w:t>
      </w:r>
      <w:r w:rsidR="0078466C">
        <w:t>ирование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а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</w:t>
      </w:r>
      <w:r w:rsidR="00733E49">
        <w:lastRenderedPageBreak/>
        <w:t>фотополимеризации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1830AD">
      <w:pPr>
        <w:pStyle w:val="31"/>
      </w:pPr>
      <w:bookmarkStart w:id="76" w:name="_Toc167708167"/>
      <w:bookmarkStart w:id="77" w:name="_Toc167809586"/>
      <w:r>
        <w:t>Инициирование</w:t>
      </w:r>
      <w:r w:rsidR="008209BC">
        <w:t xml:space="preserve"> цепи</w:t>
      </w:r>
      <w:bookmarkEnd w:id="76"/>
      <w:bookmarkEnd w:id="77"/>
    </w:p>
    <w:p w14:paraId="05BACC75" w14:textId="4B044B68" w:rsidR="006E5223" w:rsidRDefault="006E5223" w:rsidP="001830AD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2F4324">
        <w:t xml:space="preserve">Схема </w:t>
      </w:r>
      <w:r w:rsidR="002F4324">
        <w:rPr>
          <w:noProof/>
        </w:rPr>
        <w:t>17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25DF08FE" w:rsidR="006E5223" w:rsidRDefault="006E5223" w:rsidP="001771C7">
      <w:pPr>
        <w:pStyle w:val="af2"/>
      </w:pPr>
      <w:bookmarkStart w:id="78" w:name="_Ref165669038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17</w:t>
      </w:r>
      <w:r w:rsidR="004719C4">
        <w:rPr>
          <w:noProof/>
        </w:rPr>
        <w:fldChar w:fldCharType="end"/>
      </w:r>
      <w:bookmarkEnd w:id="78"/>
      <w:r w:rsidR="00DC08D5">
        <w:t xml:space="preserve"> -</w:t>
      </w:r>
      <w:r>
        <w:t xml:space="preserve"> 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1830AD">
      <w:pPr>
        <w:pStyle w:val="31"/>
      </w:pPr>
      <w:bookmarkStart w:id="79" w:name="_Toc167708168"/>
      <w:bookmarkStart w:id="80" w:name="_Toc167809587"/>
      <w:r>
        <w:t>Рост цепи</w:t>
      </w:r>
      <w:bookmarkEnd w:id="79"/>
      <w:bookmarkEnd w:id="80"/>
    </w:p>
    <w:p w14:paraId="219D4F1C" w14:textId="3B914EBA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2F4324">
        <w:t xml:space="preserve">Схема </w:t>
      </w:r>
      <w:r w:rsidR="002F4324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1509F737" w:rsidR="00D776E6" w:rsidRDefault="00D776E6" w:rsidP="001771C7">
      <w:pPr>
        <w:pStyle w:val="af2"/>
      </w:pPr>
      <w:bookmarkStart w:id="81" w:name="_Ref165683315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18</w:t>
      </w:r>
      <w:r w:rsidR="004719C4">
        <w:rPr>
          <w:noProof/>
        </w:rPr>
        <w:fldChar w:fldCharType="end"/>
      </w:r>
      <w:bookmarkEnd w:id="81"/>
      <w:r w:rsidR="00DC08D5">
        <w:rPr>
          <w:noProof/>
        </w:rPr>
        <w:t xml:space="preserve"> -</w:t>
      </w:r>
      <w:r>
        <w:t xml:space="preserve"> 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6F0A91D2" w:rsidR="008B1786" w:rsidRDefault="00D776E6" w:rsidP="001830AD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>Принимая допущение, что скорость полимеризации определяется только строением мономера, можно объединить эти реакции в 1</w:t>
      </w:r>
      <w:r w:rsidR="00070F4C">
        <w:t xml:space="preserve"> (</w:t>
      </w:r>
      <w:r w:rsidR="0078466C">
        <w:t xml:space="preserve">см. 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2F4324">
        <w:t xml:space="preserve">Схема </w:t>
      </w:r>
      <w:r w:rsidR="002F4324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070F4C">
      <w:pPr>
        <w:pStyle w:val="a2"/>
        <w:keepNext/>
      </w:pPr>
      <w:r>
        <w:rPr>
          <w:noProof/>
        </w:rPr>
        <w:drawing>
          <wp:inline distT="0" distB="0" distL="0" distR="0" wp14:anchorId="3D207557" wp14:editId="5DF98751">
            <wp:extent cx="4737100" cy="773652"/>
            <wp:effectExtent l="0" t="0" r="635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782797" cy="78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73F89BF7" w:rsidR="00070F4C" w:rsidRDefault="00070F4C" w:rsidP="001771C7">
      <w:pPr>
        <w:pStyle w:val="af2"/>
      </w:pPr>
      <w:bookmarkStart w:id="82" w:name="_Ref167271145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19</w:t>
      </w:r>
      <w:r w:rsidR="004719C4">
        <w:rPr>
          <w:noProof/>
        </w:rPr>
        <w:fldChar w:fldCharType="end"/>
      </w:r>
      <w:bookmarkEnd w:id="82"/>
      <w:r w:rsidR="00DC08D5">
        <w:t xml:space="preserve"> -</w:t>
      </w:r>
      <w:r>
        <w:t xml:space="preserve"> 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1830AD">
      <w:pPr>
        <w:pStyle w:val="31"/>
      </w:pPr>
      <w:bookmarkStart w:id="83" w:name="_Toc167708169"/>
      <w:bookmarkStart w:id="84" w:name="_Toc167809588"/>
      <w:r>
        <w:t>Передача</w:t>
      </w:r>
      <w:r w:rsidR="009B2BB1">
        <w:t xml:space="preserve"> цепи</w:t>
      </w:r>
      <w:bookmarkEnd w:id="83"/>
      <w:bookmarkEnd w:id="84"/>
    </w:p>
    <w:p w14:paraId="3A720BC1" w14:textId="496128C0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фотополимеризации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2F4324">
        <w:t xml:space="preserve">Схема </w:t>
      </w:r>
      <w:r w:rsidR="002F4324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62230838" w:rsidR="007C162A" w:rsidRDefault="00FC3ECE" w:rsidP="001771C7">
      <w:pPr>
        <w:pStyle w:val="af2"/>
      </w:pPr>
      <w:bookmarkStart w:id="85" w:name="_Ref165730018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20</w:t>
      </w:r>
      <w:r w:rsidR="004719C4">
        <w:rPr>
          <w:noProof/>
        </w:rPr>
        <w:fldChar w:fldCharType="end"/>
      </w:r>
      <w:bookmarkEnd w:id="85"/>
      <w:r>
        <w:t>.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5BE8BECD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1830AD">
      <w:pPr>
        <w:pStyle w:val="a3"/>
      </w:pPr>
      <w:r>
        <w:lastRenderedPageBreak/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1830AD">
      <w:pPr>
        <w:pStyle w:val="31"/>
      </w:pPr>
      <w:bookmarkStart w:id="86" w:name="_Toc167708170"/>
      <w:bookmarkStart w:id="87" w:name="_Toc136296702"/>
      <w:bookmarkStart w:id="88" w:name="_Toc167809589"/>
      <w:r>
        <w:t>Ингибирование полимеризации</w:t>
      </w:r>
      <w:bookmarkEnd w:id="86"/>
      <w:bookmarkEnd w:id="88"/>
      <w:r w:rsidRPr="006D4713">
        <w:t xml:space="preserve"> </w:t>
      </w:r>
    </w:p>
    <w:p w14:paraId="1BF4B7DF" w14:textId="17C6A632" w:rsidR="006B5E8D" w:rsidRDefault="006B5E8D" w:rsidP="00D21335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системе</w:t>
      </w:r>
      <w:r w:rsidR="00CF17DD">
        <w:t>, например растворенный кислород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>
        <w:t xml:space="preserve">еханизм </w:t>
      </w:r>
      <w:r w:rsidR="00F644EC">
        <w:t xml:space="preserve">действия </w:t>
      </w:r>
      <w:r>
        <w:t xml:space="preserve">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2F4324">
        <w:t xml:space="preserve">Схема </w:t>
      </w:r>
      <w:r w:rsidR="002F4324">
        <w:rPr>
          <w:noProof/>
        </w:rPr>
        <w:t>21</w:t>
      </w:r>
      <w:r>
        <w:fldChar w:fldCharType="end"/>
      </w:r>
      <w:r>
        <w:t>):</w:t>
      </w:r>
    </w:p>
    <w:p w14:paraId="163EA721" w14:textId="77777777" w:rsidR="006B5E8D" w:rsidRDefault="006B5E8D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3ABC6489" w:rsidR="006B5E8D" w:rsidRDefault="006B5E8D" w:rsidP="001771C7">
      <w:pPr>
        <w:pStyle w:val="af2"/>
      </w:pPr>
      <w:bookmarkStart w:id="89" w:name="_Ref165752145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21</w:t>
      </w:r>
      <w:r w:rsidR="004719C4">
        <w:rPr>
          <w:noProof/>
        </w:rPr>
        <w:fldChar w:fldCharType="end"/>
      </w:r>
      <w:bookmarkEnd w:id="89"/>
      <w:r>
        <w:t>.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4B00CB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который, являясь бирадикалом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90"/>
      <w:r w:rsidR="00B149E8">
        <w:t>периода</w:t>
      </w:r>
      <w:commentRangeEnd w:id="90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90"/>
      </w:r>
      <w:r w:rsidR="00B149E8">
        <w:t>.</w:t>
      </w:r>
    </w:p>
    <w:p w14:paraId="0D27848F" w14:textId="0F98BF0F" w:rsidR="00D624F4" w:rsidRPr="00BE00AC" w:rsidRDefault="001215F9" w:rsidP="004B00CB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87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lastRenderedPageBreak/>
        <w:t xml:space="preserve">способны инициировать радикальную </w:t>
      </w:r>
      <w:r w:rsidRPr="002C1A9E">
        <w:t>полимеризацию и оксифеноксильные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>в поведении реакционной пары хинон – Н-донор делает необходимым детальное изучение реакций не только фотоинициирования, но и ингибирования радикальной полимеризации в присутствии хинонов</w:t>
      </w:r>
    </w:p>
    <w:p w14:paraId="4D5DCCB8" w14:textId="21635C13" w:rsidR="00F65861" w:rsidRDefault="00D624F4" w:rsidP="00F65861">
      <w:pPr>
        <w:pStyle w:val="a3"/>
        <w:rPr>
          <w:b/>
          <w:bCs/>
        </w:rPr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>использовали программу Gaussian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ди-</w:t>
      </w:r>
      <w:r>
        <w:t>т</w:t>
      </w:r>
      <w:r w:rsidRPr="006F35F2">
        <w:t>pe</w:t>
      </w:r>
      <w:r>
        <w:t>т</w:t>
      </w:r>
      <w:r w:rsidRPr="006F35F2">
        <w:t xml:space="preserve">-бутильных производных </w:t>
      </w:r>
      <w:r>
        <w:t xml:space="preserve">- </w:t>
      </w:r>
      <w:r w:rsidRPr="006F35F2">
        <w:t>35Q и 36Q</w:t>
      </w:r>
      <w:r w:rsidR="0017302D">
        <w:t xml:space="preserve">. </w:t>
      </w: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2F4324">
        <w:t xml:space="preserve">Таблица </w:t>
      </w:r>
      <w:r w:rsidR="002F4324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1ED7CCB3" w14:textId="77777777" w:rsidR="00F65861" w:rsidRPr="00F65861" w:rsidRDefault="00F65861" w:rsidP="00F65861">
      <w:pPr>
        <w:pStyle w:val="a3"/>
        <w:rPr>
          <w:b/>
          <w:bCs/>
        </w:rPr>
      </w:pPr>
    </w:p>
    <w:p w14:paraId="31067881" w14:textId="7FD2EBAE" w:rsidR="00D624F4" w:rsidRDefault="00D624F4" w:rsidP="001771C7">
      <w:pPr>
        <w:pStyle w:val="af2"/>
      </w:pPr>
      <w:bookmarkStart w:id="91" w:name="_Ref135046901"/>
      <w:r>
        <w:t xml:space="preserve">Таблица </w:t>
      </w:r>
      <w:r w:rsidR="004719C4">
        <w:fldChar w:fldCharType="begin"/>
      </w:r>
      <w:r w:rsidR="004719C4">
        <w:instrText xml:space="preserve"> SEQ Таблица \* ARABIC </w:instrText>
      </w:r>
      <w:r w:rsidR="004719C4">
        <w:fldChar w:fldCharType="separate"/>
      </w:r>
      <w:r w:rsidR="002F4324">
        <w:rPr>
          <w:noProof/>
        </w:rPr>
        <w:t>2</w:t>
      </w:r>
      <w:r w:rsidR="004719C4">
        <w:rPr>
          <w:noProof/>
        </w:rPr>
        <w:fldChar w:fldCharType="end"/>
      </w:r>
      <w:bookmarkEnd w:id="91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7937839F" w14:textId="23E13C16" w:rsidR="00D624F4" w:rsidRPr="006A74F0" w:rsidRDefault="00D624F4" w:rsidP="0078466C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2F4324">
        <w:t xml:space="preserve">Таблица </w:t>
      </w:r>
      <w:r w:rsidR="002F4324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</w:t>
      </w:r>
      <w:r>
        <w:lastRenderedPageBreak/>
        <w:t>объемные тpeт-бутильные группы, что сказывается на энергетике реакции.</w:t>
      </w:r>
      <w:r w:rsidR="006A74F0">
        <w:br/>
      </w:r>
    </w:p>
    <w:p w14:paraId="6ACD022B" w14:textId="0A0DAC8B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92" w:name="_Ref135047443"/>
      <w:r>
        <w:t xml:space="preserve">Таблица </w:t>
      </w:r>
      <w:r w:rsidR="004719C4">
        <w:fldChar w:fldCharType="begin"/>
      </w:r>
      <w:r w:rsidR="004719C4">
        <w:instrText xml:space="preserve"> SEQ Таблица \* ARABIC </w:instrText>
      </w:r>
      <w:r w:rsidR="004719C4">
        <w:fldChar w:fldCharType="separate"/>
      </w:r>
      <w:r w:rsidR="002F4324">
        <w:rPr>
          <w:noProof/>
        </w:rPr>
        <w:t>3</w:t>
      </w:r>
      <w:r w:rsidR="004719C4">
        <w:rPr>
          <w:noProof/>
        </w:rPr>
        <w:fldChar w:fldCharType="end"/>
      </w:r>
      <w:bookmarkEnd w:id="92"/>
      <w:r w:rsidR="0078466C">
        <w:rPr>
          <w:noProof/>
        </w:rPr>
        <w:t xml:space="preserve"> -</w:t>
      </w:r>
      <w:r>
        <w:t xml:space="preserve">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  <w:r w:rsidR="0078466C">
        <w:t>.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кДж.моль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20EF2DF6" w:rsidR="00D624F4" w:rsidRPr="0017302D" w:rsidRDefault="00D624F4" w:rsidP="001830AD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 xml:space="preserve">-бутильных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</w:t>
      </w:r>
      <w:r w:rsidRPr="0017302D">
        <w:t xml:space="preserve">резонансные структуры представлены на схеме ниже (см. 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2F4324" w:rsidRPr="0017302D">
        <w:t xml:space="preserve">Схема </w:t>
      </w:r>
      <w:r w:rsidR="002F4324">
        <w:rPr>
          <w:noProof/>
        </w:rPr>
        <w:t>22</w:t>
      </w:r>
      <w:r w:rsidR="0017302D">
        <w:fldChar w:fldCharType="end"/>
      </w:r>
      <w:r w:rsidRPr="0017302D">
        <w:t>):</w:t>
      </w:r>
    </w:p>
    <w:p w14:paraId="5AC22512" w14:textId="63693067" w:rsidR="00D624F4" w:rsidRPr="0017302D" w:rsidRDefault="00716AF7" w:rsidP="001830AD">
      <w:pPr>
        <w:pStyle w:val="a2"/>
      </w:pPr>
      <w:r w:rsidRPr="0017302D">
        <w:object w:dxaOrig="9722" w:dyaOrig="3046" w14:anchorId="144DF11C">
          <v:shape id="_x0000_i1034" type="#_x0000_t75" style="width:472pt;height:147.45pt" o:ole="">
            <v:imagedata r:id="rId46" o:title=""/>
          </v:shape>
          <o:OLEObject Type="Embed" ProgID="ChemDraw.Document.6.0" ShapeID="_x0000_i1034" DrawAspect="Content" ObjectID="_1778422520" r:id="rId47"/>
        </w:object>
      </w:r>
    </w:p>
    <w:p w14:paraId="3133A700" w14:textId="0893BD1D" w:rsidR="00DB7A55" w:rsidRDefault="00D624F4" w:rsidP="001771C7">
      <w:pPr>
        <w:pStyle w:val="af2"/>
      </w:pPr>
      <w:bookmarkStart w:id="93" w:name="_Ref167702925"/>
      <w:r w:rsidRPr="0017302D"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22</w:t>
      </w:r>
      <w:r w:rsidR="004719C4">
        <w:rPr>
          <w:noProof/>
        </w:rPr>
        <w:fldChar w:fldCharType="end"/>
      </w:r>
      <w:bookmarkEnd w:id="93"/>
      <w:r w:rsidR="0078466C">
        <w:rPr>
          <w:noProof/>
        </w:rPr>
        <w:t xml:space="preserve"> -</w:t>
      </w:r>
      <w:r w:rsidRPr="0017302D">
        <w:t xml:space="preserve"> Резонансные структуры замещенных оксифенксильных радикалов</w:t>
      </w:r>
    </w:p>
    <w:p w14:paraId="0D6CAC15" w14:textId="73A95C1E" w:rsidR="00B149E8" w:rsidRPr="00B149E8" w:rsidRDefault="00B149E8" w:rsidP="001830AD">
      <w:pPr>
        <w:pStyle w:val="a3"/>
      </w:pPr>
      <w:r>
        <w:lastRenderedPageBreak/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1830AD">
      <w:pPr>
        <w:pStyle w:val="31"/>
      </w:pPr>
      <w:bookmarkStart w:id="94" w:name="_Toc167708171"/>
      <w:bookmarkStart w:id="95" w:name="_Toc167809590"/>
      <w:r>
        <w:t>Обрыв цепи</w:t>
      </w:r>
      <w:bookmarkEnd w:id="94"/>
      <w:bookmarkEnd w:id="95"/>
    </w:p>
    <w:p w14:paraId="75E8C60A" w14:textId="01CA8F4A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диспропорционирования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2F4324">
        <w:t xml:space="preserve">Схема </w:t>
      </w:r>
      <w:r w:rsidR="002F4324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6766AD42" w:rsidR="005559F4" w:rsidRDefault="00D46182" w:rsidP="001771C7">
      <w:pPr>
        <w:pStyle w:val="af2"/>
      </w:pPr>
      <w:bookmarkStart w:id="96" w:name="_Ref165726300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23</w:t>
      </w:r>
      <w:r w:rsidR="004719C4">
        <w:rPr>
          <w:noProof/>
        </w:rPr>
        <w:fldChar w:fldCharType="end"/>
      </w:r>
      <w:bookmarkEnd w:id="96"/>
      <w:r w:rsidR="0078466C">
        <w:t xml:space="preserve"> -</w:t>
      </w:r>
      <w:r>
        <w:t xml:space="preserve"> Реакции обрыва цепи</w:t>
      </w:r>
    </w:p>
    <w:p w14:paraId="742A1C86" w14:textId="77777777" w:rsidR="0078466C" w:rsidRPr="0078466C" w:rsidRDefault="0078466C" w:rsidP="0078466C">
      <w:pPr>
        <w:rPr>
          <w:lang w:eastAsia="ru-RU"/>
        </w:rPr>
      </w:pPr>
    </w:p>
    <w:p w14:paraId="5CE03C92" w14:textId="20B42483" w:rsidR="00832871" w:rsidRDefault="004416A8" w:rsidP="001830AD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>механизмам рекомбинации и диспропорционирования</w:t>
      </w:r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</w:t>
      </w:r>
      <w:r w:rsidR="00B67857">
        <w:t>низковязких</w:t>
      </w:r>
      <w:r w:rsidR="00B67857" w:rsidRPr="004416A8">
        <w:t xml:space="preserve"> </w:t>
      </w:r>
      <w:r w:rsidRPr="004416A8">
        <w:t xml:space="preserve">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</w:t>
      </w:r>
      <w:r w:rsidRPr="004416A8">
        <w:lastRenderedPageBreak/>
        <w:t xml:space="preserve">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7E746E49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</w:t>
      </w:r>
      <w:del w:id="97" w:author="Maxim Arsenyev" w:date="2024-05-26T11:18:00Z">
        <w:r w:rsidR="00832871" w:rsidRPr="00832871" w:rsidDel="00B67857">
          <w:softHyphen/>
        </w:r>
      </w:del>
      <w:r w:rsidR="00832871" w:rsidRPr="00832871">
        <w:t>чальных стадиях реакции линейные механизмы обрыва, связанные с аль</w:t>
      </w:r>
      <w:del w:id="98" w:author="Maxim Arsenyev" w:date="2024-05-26T11:18:00Z">
        <w:r w:rsidR="00832871" w:rsidRPr="00832871" w:rsidDel="00B67857">
          <w:softHyphen/>
        </w:r>
      </w:del>
      <w:r w:rsidR="00832871" w:rsidRPr="00832871">
        <w:t>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1830AD">
      <w:pPr>
        <w:pStyle w:val="31"/>
      </w:pPr>
      <w:bookmarkStart w:id="99" w:name="_Toc167708172"/>
      <w:bookmarkStart w:id="100" w:name="_Toc167809591"/>
      <w:r>
        <w:t>Итоговая схема полимеризации</w:t>
      </w:r>
      <w:bookmarkEnd w:id="99"/>
      <w:bookmarkEnd w:id="100"/>
    </w:p>
    <w:p w14:paraId="7202C2CC" w14:textId="03DE89DE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2F4324">
        <w:t xml:space="preserve">Схема </w:t>
      </w:r>
      <w:r w:rsidR="002F4324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2F4324">
        <w:t xml:space="preserve">Схема </w:t>
      </w:r>
      <w:r w:rsidR="002F4324">
        <w:rPr>
          <w:noProof/>
        </w:rPr>
        <w:t>25</w:t>
      </w:r>
      <w:r>
        <w:fldChar w:fldCharType="end"/>
      </w:r>
      <w:r w:rsidR="00D87901">
        <w:t>):</w:t>
      </w:r>
    </w:p>
    <w:p w14:paraId="3E212A32" w14:textId="77777777" w:rsidR="00F65861" w:rsidRDefault="00F65861" w:rsidP="001830AD">
      <w:pPr>
        <w:pStyle w:val="a3"/>
      </w:pP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639DF67D" w:rsidR="008209BC" w:rsidRDefault="00D87901" w:rsidP="001771C7">
      <w:pPr>
        <w:pStyle w:val="af2"/>
      </w:pPr>
      <w:bookmarkStart w:id="101" w:name="_Ref165759625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24</w:t>
      </w:r>
      <w:r w:rsidR="004719C4">
        <w:rPr>
          <w:noProof/>
        </w:rPr>
        <w:fldChar w:fldCharType="end"/>
      </w:r>
      <w:bookmarkEnd w:id="101"/>
      <w:r w:rsidR="0078466C">
        <w:t xml:space="preserve"> -</w:t>
      </w:r>
      <w:r>
        <w:t xml:space="preserve"> 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00738F">
      <w:pPr>
        <w:keepNext/>
      </w:pPr>
      <w:r>
        <w:rPr>
          <w:noProof/>
        </w:rPr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252F3889" w:rsidR="0000738F" w:rsidRDefault="0000738F" w:rsidP="001771C7">
      <w:pPr>
        <w:pStyle w:val="af2"/>
      </w:pPr>
      <w:bookmarkStart w:id="102" w:name="_Ref166810614"/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25</w:t>
      </w:r>
      <w:r w:rsidR="004719C4">
        <w:rPr>
          <w:noProof/>
        </w:rPr>
        <w:fldChar w:fldCharType="end"/>
      </w:r>
      <w:bookmarkEnd w:id="102"/>
      <w:r w:rsidR="0078466C">
        <w:rPr>
          <w:noProof/>
        </w:rPr>
        <w:t xml:space="preserve"> -</w:t>
      </w:r>
      <w:r>
        <w:t xml:space="preserve"> 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63AD7B7C" w14:textId="2C40C793" w:rsidR="004E2653" w:rsidRDefault="004E2653" w:rsidP="001830AD">
      <w:pPr>
        <w:pStyle w:val="20"/>
      </w:pPr>
      <w:bookmarkStart w:id="103" w:name="_Toc167708173"/>
      <w:bookmarkStart w:id="104" w:name="_Hlk134744726"/>
      <w:bookmarkStart w:id="105" w:name="_Toc167809592"/>
      <w:r>
        <w:t>Описание модели</w:t>
      </w:r>
      <w:bookmarkEnd w:id="103"/>
      <w:bookmarkEnd w:id="105"/>
      <w:r>
        <w:t xml:space="preserve"> </w:t>
      </w:r>
    </w:p>
    <w:p w14:paraId="11672E13" w14:textId="52B39F1A" w:rsidR="004E2653" w:rsidRDefault="001546B8" w:rsidP="001830AD">
      <w:pPr>
        <w:pStyle w:val="a3"/>
      </w:pPr>
      <w:r>
        <w:t>Огромное влияние на процесс фотополимеризации</w:t>
      </w:r>
      <w:r w:rsidR="00B67857">
        <w:t xml:space="preserve"> и свойства конечного материала</w:t>
      </w:r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2F4324">
        <w:t>(</w:t>
      </w:r>
      <w:r w:rsidR="002F4324">
        <w:rPr>
          <w:noProof/>
        </w:rPr>
        <w:t>4</w:t>
      </w:r>
      <w:r w:rsidR="002F4324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фотополимеризации</w:t>
      </w:r>
      <w:r w:rsidR="00B67857">
        <w:t xml:space="preserve"> приводит к </w:t>
      </w:r>
      <w:r w:rsidR="004E2653">
        <w:t>пространственно</w:t>
      </w:r>
      <w:r w:rsidR="00B67857">
        <w:t>му</w:t>
      </w:r>
      <w:r w:rsidR="004E2653">
        <w:t xml:space="preserve"> </w:t>
      </w:r>
      <w:r w:rsidR="00B67857">
        <w:t xml:space="preserve">распределению </w:t>
      </w:r>
      <w:r w:rsidR="004E2653">
        <w:t>показателя преломления среды</w:t>
      </w:r>
      <w:r w:rsidR="00B67857">
        <w:t>. Этот процесс</w:t>
      </w:r>
      <w:r w:rsidR="004E2653" w:rsidRPr="00A613A9">
        <w:t xml:space="preserve"> </w:t>
      </w:r>
      <w:r w:rsidR="004E2653">
        <w:t xml:space="preserve">рассматривался в рамках модели, учитывающей радикальную </w:t>
      </w:r>
      <w:r w:rsidR="004E2653">
        <w:lastRenderedPageBreak/>
        <w:t>полимеризацию и диффузионный массоперенос</w:t>
      </w:r>
      <w:r w:rsidR="004E2653" w:rsidRPr="00A613A9">
        <w:t>: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7B5F81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7B5F81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7B5F81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D57C7F3" w14:textId="693883AD" w:rsidR="004E2653" w:rsidRPr="00E1570A" w:rsidRDefault="007B5F8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6B9E84C6" w14:textId="241D361D" w:rsidR="004E2653" w:rsidRDefault="004E2653" w:rsidP="001830AD">
            <w:pPr>
              <w:pStyle w:val="a2"/>
            </w:pPr>
            <w:bookmarkStart w:id="106" w:name="_Ref165932144"/>
            <w:bookmarkStart w:id="107" w:name="_Ref165932150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4</w:t>
            </w:r>
            <w:r w:rsidR="004719C4">
              <w:rPr>
                <w:noProof/>
              </w:rPr>
              <w:fldChar w:fldCharType="end"/>
            </w:r>
            <w:bookmarkEnd w:id="106"/>
            <w:r>
              <w:t>)</w:t>
            </w:r>
            <w:bookmarkEnd w:id="107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66AC3B34" w14:textId="42AE6C23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  <w:r w:rsidR="0078466C">
        <w:t>,</w:t>
      </w:r>
    </w:p>
    <w:p w14:paraId="78681F44" w14:textId="38774246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  <w:r w:rsidR="0078466C">
        <w:t>,</w:t>
      </w:r>
    </w:p>
    <w:p w14:paraId="4D846AB0" w14:textId="52363CD0" w:rsidR="004E2653" w:rsidRPr="00B41948" w:rsidRDefault="007B5F81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4E2653">
        <w:t xml:space="preserve"> – интенсивность света, в зависимости от времени и положения в пространстве в Вт/м</w:t>
      </w:r>
      <w:r w:rsidR="004E2653" w:rsidRPr="00E5221E">
        <w:rPr>
          <w:vertAlign w:val="superscript"/>
        </w:rPr>
        <w:t>2</w:t>
      </w:r>
      <w:r w:rsidR="004E2653" w:rsidRPr="00CC1E95">
        <w:t>,</w:t>
      </w:r>
      <w:r w:rsidR="004E2653">
        <w:t xml:space="preserve"> </w:t>
      </w:r>
      <w:r w:rsidR="004E2653" w:rsidRPr="00CC1E95">
        <w:t>не</w:t>
      </w:r>
      <w:r w:rsidR="004E2653">
        <w:t>которая скалярная функция от времени, средней интенсивности света и пространственного расположения</w:t>
      </w:r>
      <w:r w:rsidR="0078466C">
        <w:t>,</w:t>
      </w:r>
    </w:p>
    <w:p w14:paraId="6BFDCCDC" w14:textId="05C7D90C" w:rsidR="004E2653" w:rsidRPr="004174C2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4174C2">
        <w:t xml:space="preserve"> </w:t>
      </w:r>
      <w:r w:rsidR="004E2653">
        <w:t>–</w:t>
      </w:r>
      <w:r w:rsidR="004E2653" w:rsidRPr="004174C2">
        <w:t xml:space="preserve"> </w:t>
      </w:r>
      <w:r w:rsidR="004E2653">
        <w:t xml:space="preserve">средняя интенсивность света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78466C">
        <w:t>,</w:t>
      </w:r>
    </w:p>
    <w:p w14:paraId="02A8F57C" w14:textId="5EDE60E6" w:rsidR="004E2653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полимеризации</w:t>
      </w:r>
      <w:r w:rsidR="004E2653">
        <w:t xml:space="preserve"> в с</w:t>
      </w:r>
      <w:r w:rsidR="0078466C">
        <w:t>,</w:t>
      </w:r>
    </w:p>
    <w:p w14:paraId="26DE3658" w14:textId="14383298" w:rsidR="004E2653" w:rsidRDefault="004E2653" w:rsidP="001830AD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  <w:r w:rsidR="0078466C">
        <w:t>,</w:t>
      </w:r>
    </w:p>
    <w:p w14:paraId="35D78C76" w14:textId="4AF9BF4B" w:rsidR="004E2653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4E2653" w:rsidRPr="00080617">
        <w:t xml:space="preserve"> - параметры, определяющие контраст композиции</w:t>
      </w:r>
      <w:r w:rsidR="0078466C">
        <w:t>,</w:t>
      </w:r>
    </w:p>
    <w:p w14:paraId="29346814" w14:textId="6A2C846C" w:rsidR="004E2653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4E2653" w:rsidRPr="00FB0E50">
        <w:rPr>
          <w:b/>
          <w:bCs/>
        </w:rPr>
        <w:t xml:space="preserve"> </w:t>
      </w:r>
      <w:r w:rsidR="004E2653" w:rsidRPr="00080617">
        <w:t>– коэффициент самодиффузии мономера</w:t>
      </w:r>
      <w:r w:rsidR="004E2653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>
        <w:t>,</w:t>
      </w:r>
    </w:p>
    <w:p w14:paraId="5A899F9B" w14:textId="48E11DD1" w:rsidR="004E2653" w:rsidRPr="00CE5B64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</w:t>
      </w:r>
      <w:r w:rsidR="004E2653">
        <w:t>диффузии в с</w:t>
      </w:r>
      <w:r w:rsidR="0078466C">
        <w:t>,</w:t>
      </w:r>
    </w:p>
    <w:p w14:paraId="6CBCDD11" w14:textId="7F41BB0E" w:rsidR="004E2653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55799F">
        <w:rPr>
          <w:iCs/>
        </w:rPr>
        <w:t xml:space="preserve"> </w:t>
      </w:r>
      <w:r w:rsidR="004E2653" w:rsidRPr="00080617">
        <w:t xml:space="preserve">- характеризует взаимодиффузию </w:t>
      </w:r>
      <w:r w:rsidR="004E2653">
        <w:t>полимера</w:t>
      </w:r>
      <w:r w:rsidR="004E2653" w:rsidRPr="00080617">
        <w:t xml:space="preserve"> и </w:t>
      </w:r>
      <w:r w:rsidR="004E2653">
        <w:t>мономера</w:t>
      </w:r>
      <w:r w:rsidR="0078466C">
        <w:t>,</w:t>
      </w:r>
    </w:p>
    <w:p w14:paraId="2479B443" w14:textId="17B20A04" w:rsidR="004E2653" w:rsidRPr="00594BDA" w:rsidRDefault="007B5F81" w:rsidP="001830AD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4E2653">
        <w:t xml:space="preserve"> - массовая доля полимера, с которой начитается значительное влияние гель-эффекта</w:t>
      </w:r>
      <w:r w:rsidR="0078466C">
        <w:t>,</w:t>
      </w:r>
    </w:p>
    <w:p w14:paraId="6C053525" w14:textId="2436EDBB" w:rsidR="004E2653" w:rsidRPr="00CE5B64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4E2653" w:rsidRPr="0055799F">
        <w:rPr>
          <w:iCs/>
        </w:rPr>
        <w:t xml:space="preserve"> - </w:t>
      </w:r>
      <w:r w:rsidR="004E2653" w:rsidRPr="00080617">
        <w:t>коэффициент взаимодиффузи</w:t>
      </w:r>
      <w:r w:rsidR="004E2653">
        <w:t xml:space="preserve">и </w:t>
      </w:r>
      <w:r w:rsidR="004E2653" w:rsidRPr="00080617">
        <w:t>мономера</w:t>
      </w:r>
      <w:r w:rsidR="004E2653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</w:t>
      </w:r>
      <w:r w:rsidR="0078466C">
        <w:t>,</w:t>
      </w:r>
    </w:p>
    <w:p w14:paraId="1ED4BF3C" w14:textId="6A4AF433" w:rsidR="004E2653" w:rsidRPr="00FB0E50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E2653" w:rsidRPr="00FB0E50">
        <w:t xml:space="preserve"> - характеризует взаимодиффузию мономера и нейтральной компоненты</w:t>
      </w:r>
      <w:r w:rsidR="0078466C">
        <w:t>,</w:t>
      </w:r>
    </w:p>
    <w:p w14:paraId="62B91EC3" w14:textId="58873D7D" w:rsidR="004E2653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080617">
        <w:t xml:space="preserve"> - характеризует взаимодиффузию </w:t>
      </w:r>
      <w:r w:rsidR="004E2653">
        <w:t>полимера</w:t>
      </w:r>
      <w:r w:rsidR="004E2653" w:rsidRPr="00080617">
        <w:t xml:space="preserve"> и нейтральной компоненты</w:t>
      </w:r>
      <w:r w:rsidR="0078466C">
        <w:t>.</w:t>
      </w:r>
    </w:p>
    <w:p w14:paraId="72DE00FE" w14:textId="6D1AE273" w:rsidR="004E2653" w:rsidRDefault="004E2653" w:rsidP="001830AD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2F4324">
        <w:t>(</w:t>
      </w:r>
      <w:r w:rsidR="002F4324">
        <w:rPr>
          <w:noProof/>
        </w:rPr>
        <w:t>5</w:t>
      </w:r>
      <w:r w:rsidR="002F4324">
        <w:t>)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869B029F8A6E491DBDA47D3A0160948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C93D9C0" w14:textId="77777777" w:rsidTr="0035661D">
        <w:tc>
          <w:tcPr>
            <w:tcW w:w="500" w:type="pct"/>
          </w:tcPr>
          <w:p w14:paraId="49D90E87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270F2D6E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0C4EAD61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415E229A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36248E8" w14:textId="511F0FE9" w:rsidR="004E2653" w:rsidRDefault="004E2653" w:rsidP="001830AD">
            <w:pPr>
              <w:pStyle w:val="a3"/>
            </w:pPr>
            <w:bookmarkStart w:id="108" w:name="_Ref165974673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5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08"/>
          </w:p>
        </w:tc>
      </w:tr>
    </w:tbl>
    <w:p w14:paraId="4F15830D" w14:textId="7B99CEBF" w:rsidR="004E2653" w:rsidRPr="0068282A" w:rsidRDefault="004E2653" w:rsidP="001830AD">
      <w:pPr>
        <w:pStyle w:val="a2"/>
      </w:pPr>
      <w:r>
        <w:t xml:space="preserve">При этом реакция полимеризации обобщенно описывается уравнением Аврами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>
        <w:t xml:space="preserve">от </w:t>
      </w:r>
      <w:r w:rsidR="00D70601">
        <w:t>количества поглощенных фотонов</w:t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2F4324">
        <w:t>(</w:t>
      </w:r>
      <w:r w:rsidR="002F4324">
        <w:rPr>
          <w:noProof/>
        </w:rPr>
        <w:t>6</w:t>
      </w:r>
      <w:r w:rsidR="002F4324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w:lastRenderedPageBreak/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569D8546" w:rsidR="004E2653" w:rsidRDefault="004E2653" w:rsidP="001830AD">
            <w:pPr>
              <w:pStyle w:val="a3"/>
            </w:pPr>
            <w:bookmarkStart w:id="109" w:name="_Ref165932810"/>
            <w:bookmarkStart w:id="110" w:name="_Ref165932991"/>
            <w:r>
              <w:lastRenderedPageBreak/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6</w:t>
            </w:r>
            <w:r w:rsidR="004719C4">
              <w:rPr>
                <w:noProof/>
              </w:rPr>
              <w:fldChar w:fldCharType="end"/>
            </w:r>
            <w:bookmarkStart w:id="111" w:name="_Ref165932985"/>
            <w:bookmarkEnd w:id="109"/>
            <w:r>
              <w:t>)</w:t>
            </w:r>
            <w:bookmarkEnd w:id="110"/>
            <w:bookmarkEnd w:id="111"/>
          </w:p>
        </w:tc>
      </w:tr>
    </w:tbl>
    <w:p w14:paraId="04BDF8CE" w14:textId="781EA3D8" w:rsidR="004E2653" w:rsidRDefault="004E2653" w:rsidP="001830AD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2F4324">
        <w:t xml:space="preserve">Рисунок </w:t>
      </w:r>
      <w:r w:rsidR="002F4324">
        <w:rPr>
          <w:noProof/>
        </w:rPr>
        <w:t>5</w:t>
      </w:r>
      <w:r>
        <w:fldChar w:fldCharType="end"/>
      </w:r>
      <w:r>
        <w:t>):</w:t>
      </w:r>
    </w:p>
    <w:bookmarkStart w:id="112" w:name="_MON_1776644984"/>
    <w:bookmarkEnd w:id="112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101" type="#_x0000_t75" style="width:307.9pt;height:202.45pt" o:ole="">
            <v:imagedata r:id="rId51" o:title=""/>
          </v:shape>
          <o:OLEObject Type="Embed" ProgID="Word.Picture.8" ShapeID="_x0000_i1101" DrawAspect="Content" ObjectID="_1778422521" r:id="rId52"/>
        </w:object>
      </w:r>
    </w:p>
    <w:p w14:paraId="7470C9DD" w14:textId="7A412758" w:rsidR="004E2653" w:rsidRDefault="004E2653" w:rsidP="001771C7">
      <w:pPr>
        <w:pStyle w:val="af2"/>
      </w:pPr>
      <w:bookmarkStart w:id="113" w:name="_Ref165933580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5</w:t>
      </w:r>
      <w:r w:rsidR="004719C4">
        <w:rPr>
          <w:noProof/>
        </w:rPr>
        <w:fldChar w:fldCharType="end"/>
      </w:r>
      <w:bookmarkEnd w:id="113"/>
      <w:r w:rsidR="0078466C">
        <w:t xml:space="preserve"> -</w:t>
      </w:r>
      <w:r>
        <w:t xml:space="preserve">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>для некоторых мономеров</w:t>
      </w:r>
      <w:r w:rsidR="0078466C">
        <w:t>.</w:t>
      </w:r>
    </w:p>
    <w:p w14:paraId="6767C4B4" w14:textId="77777777" w:rsidR="003704F2" w:rsidRPr="003704F2" w:rsidRDefault="003704F2" w:rsidP="003704F2">
      <w:pPr>
        <w:rPr>
          <w:lang w:eastAsia="ru-RU"/>
        </w:rPr>
      </w:pPr>
    </w:p>
    <w:p w14:paraId="25FD2053" w14:textId="1718DA9D" w:rsidR="004E2653" w:rsidRDefault="004E2653" w:rsidP="003704F2">
      <w:pPr>
        <w:pStyle w:val="a3"/>
      </w:pPr>
      <w:r>
        <w:t>Оригинальное моделирование при проводилось при пространственном распределении интенсивности света</w:t>
      </w:r>
      <w:r w:rsidR="0078466C">
        <w:t xml:space="preserve"> </w:t>
      </w:r>
      <w:r w:rsidR="0078466C">
        <w:fldChar w:fldCharType="begin"/>
      </w:r>
      <w:r w:rsidR="0078466C">
        <w:instrText xml:space="preserve"> REF _Ref167724857 \h </w:instrText>
      </w:r>
      <w:r w:rsidR="0078466C">
        <w:fldChar w:fldCharType="separate"/>
      </w:r>
      <w:r w:rsidR="002F4324">
        <w:t>(</w:t>
      </w:r>
      <w:r w:rsidR="002F4324">
        <w:rPr>
          <w:noProof/>
        </w:rPr>
        <w:t>7</w:t>
      </w:r>
      <w:r w:rsidR="002F4324">
        <w:t>)</w:t>
      </w:r>
      <w:r w:rsidR="0078466C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10536CB9" w:rsidR="004E2653" w:rsidRDefault="004E2653" w:rsidP="001830AD">
            <w:pPr>
              <w:pStyle w:val="a3"/>
            </w:pPr>
            <w:bookmarkStart w:id="114" w:name="_Ref167724857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7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14"/>
          </w:p>
        </w:tc>
      </w:tr>
    </w:tbl>
    <w:p w14:paraId="4CDA60B1" w14:textId="4C0966E2" w:rsidR="0078466C" w:rsidRPr="0078466C" w:rsidRDefault="0078466C" w:rsidP="001830AD">
      <w:pPr>
        <w:pStyle w:val="a2"/>
        <w:rPr>
          <w:rFonts w:asciiTheme="minorHAnsi" w:eastAsia="SimSun" w:hAnsiTheme="minorHAnsi" w:cstheme="minorBidi"/>
        </w:rPr>
      </w:pPr>
      <w:r w:rsidRPr="0078466C">
        <w:rPr>
          <w:rFonts w:asciiTheme="minorHAnsi" w:eastAsia="SimSun" w:hAnsiTheme="minorHAnsi" w:cstheme="minorBidi"/>
        </w:rPr>
        <w:t>Где:</w:t>
      </w:r>
    </w:p>
    <w:p w14:paraId="598346C5" w14:textId="1FBCDAD9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FA370F">
        <w:t xml:space="preserve"> – </w:t>
      </w:r>
      <w:r>
        <w:t>расстояние между пиками косинусоиды (длина волны) в м</w:t>
      </w:r>
      <w:r w:rsidR="0078466C">
        <w:t>,</w:t>
      </w:r>
    </w:p>
    <w:p w14:paraId="1C3EE9A8" w14:textId="1CA05FDC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>
        <w:t xml:space="preserve"> – амплитуда косинусоиды (глубина модуляции света)</w:t>
      </w:r>
      <w:r w:rsidR="0078466C">
        <w:t>.</w:t>
      </w:r>
    </w:p>
    <w:p w14:paraId="2FB0D168" w14:textId="77777777" w:rsidR="00B56262" w:rsidRDefault="00B56262" w:rsidP="001830AD">
      <w:pPr>
        <w:pStyle w:val="a2"/>
      </w:pPr>
    </w:p>
    <w:p w14:paraId="181CB10C" w14:textId="77777777" w:rsidR="00B56262" w:rsidRDefault="00B56262" w:rsidP="001830AD">
      <w:pPr>
        <w:pStyle w:val="a2"/>
      </w:pPr>
    </w:p>
    <w:p w14:paraId="46533350" w14:textId="77777777" w:rsidR="00B56262" w:rsidRDefault="00B56262" w:rsidP="001830AD">
      <w:pPr>
        <w:pStyle w:val="a2"/>
      </w:pPr>
    </w:p>
    <w:p w14:paraId="560140EC" w14:textId="77777777" w:rsidR="00B56262" w:rsidRDefault="00B56262" w:rsidP="001830AD">
      <w:pPr>
        <w:pStyle w:val="a2"/>
      </w:pPr>
    </w:p>
    <w:p w14:paraId="0F7A382D" w14:textId="28F339AA" w:rsidR="00F65861" w:rsidRDefault="00F65861" w:rsidP="00F65861">
      <w:pPr>
        <w:pStyle w:val="a2"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2F4324">
        <w:rPr>
          <w:noProof/>
        </w:rPr>
        <w:t>4</w:t>
      </w:r>
      <w:r>
        <w:fldChar w:fldCharType="end"/>
      </w:r>
      <w:r>
        <w:t xml:space="preserve"> - 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F65861">
        <w:tc>
          <w:tcPr>
            <w:tcW w:w="4660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4E2653" w:rsidRPr="005869C0" w:rsidRDefault="007B5F8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F65861">
        <w:tc>
          <w:tcPr>
            <w:tcW w:w="4660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4D7091A2" w14:textId="77777777" w:rsidR="004E2653" w:rsidRPr="00E4126D" w:rsidRDefault="007B5F8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F65861">
        <w:tc>
          <w:tcPr>
            <w:tcW w:w="4660" w:type="dxa"/>
          </w:tcPr>
          <w:p w14:paraId="10D01C9D" w14:textId="77777777" w:rsidR="004E2653" w:rsidRPr="0055799F" w:rsidRDefault="007B5F81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4E2653" w:rsidRPr="00E4126D" w:rsidRDefault="007B5F8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F65861">
        <w:tc>
          <w:tcPr>
            <w:tcW w:w="4660" w:type="dxa"/>
          </w:tcPr>
          <w:p w14:paraId="5591BBFE" w14:textId="77777777" w:rsidR="004E2653" w:rsidRPr="005869C0" w:rsidRDefault="007B5F8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4E2653" w:rsidRPr="00E4126D" w:rsidRDefault="007B5F8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F65861">
        <w:tc>
          <w:tcPr>
            <w:tcW w:w="4660" w:type="dxa"/>
          </w:tcPr>
          <w:p w14:paraId="6E32E0D8" w14:textId="77777777" w:rsidR="004E2653" w:rsidRPr="00D14EAD" w:rsidRDefault="007B5F8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30E8AEF0" w14:textId="77777777" w:rsidR="004E2653" w:rsidRPr="00E4126D" w:rsidRDefault="007B5F8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F65861">
        <w:tc>
          <w:tcPr>
            <w:tcW w:w="4660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F65861">
        <w:tc>
          <w:tcPr>
            <w:tcW w:w="4660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4696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F65861">
        <w:tc>
          <w:tcPr>
            <w:tcW w:w="4660" w:type="dxa"/>
          </w:tcPr>
          <w:p w14:paraId="7DF2FA0C" w14:textId="77777777" w:rsidR="004E2653" w:rsidRPr="00744703" w:rsidRDefault="007B5F81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58F1E9AE" w14:textId="77777777" w:rsidR="00B56262" w:rsidRDefault="00B56262" w:rsidP="00B56262">
      <w:pPr>
        <w:pStyle w:val="a3"/>
      </w:pPr>
      <w:bookmarkStart w:id="115" w:name="_Toc167708174"/>
    </w:p>
    <w:p w14:paraId="0AE96B3E" w14:textId="0924843E" w:rsidR="004E2653" w:rsidRDefault="004E2653" w:rsidP="001830AD">
      <w:pPr>
        <w:pStyle w:val="20"/>
      </w:pPr>
      <w:bookmarkStart w:id="116" w:name="_Toc167809593"/>
      <w:r>
        <w:t>Диффузионные процессы</w:t>
      </w:r>
      <w:bookmarkEnd w:id="115"/>
      <w:bookmarkEnd w:id="116"/>
    </w:p>
    <w:p w14:paraId="4C7205B8" w14:textId="0787704C" w:rsidR="00322FE0" w:rsidRPr="00322FE0" w:rsidRDefault="00322FE0" w:rsidP="001830AD">
      <w:pPr>
        <w:pStyle w:val="a3"/>
      </w:pPr>
      <w:r>
        <w:t xml:space="preserve">Как показано выше, очень важно правильно оценивать величины констант взаимодиффузии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самодиф</w:t>
      </w:r>
      <w:r w:rsidR="002E537C">
        <w:t>ф</w:t>
      </w:r>
      <w:r>
        <w:t>узии</w:t>
      </w:r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1830AD">
      <w:pPr>
        <w:pStyle w:val="31"/>
      </w:pPr>
      <w:bookmarkStart w:id="117" w:name="_Toc167708175"/>
      <w:bookmarkStart w:id="118" w:name="_Toc167809594"/>
      <w:r>
        <w:t>Диффузия</w:t>
      </w:r>
      <w:bookmarkEnd w:id="117"/>
      <w:bookmarkEnd w:id="118"/>
    </w:p>
    <w:p w14:paraId="4D44292E" w14:textId="705303B1" w:rsidR="004E2653" w:rsidRDefault="004E2653" w:rsidP="001830AD">
      <w:pPr>
        <w:pStyle w:val="a3"/>
      </w:pPr>
      <w:r>
        <w:t xml:space="preserve">Диффузия – в физике, </w:t>
      </w:r>
      <w:r w:rsidRPr="0082246B">
        <w:t xml:space="preserve">процесс установления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</w:t>
      </w:r>
      <w:r>
        <w:lastRenderedPageBreak/>
        <w:t xml:space="preserve">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1-мерном случае определяется 1 законом Фика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2F4324">
        <w:t>(</w:t>
      </w:r>
      <w:r w:rsidR="002F4324">
        <w:rPr>
          <w:noProof/>
        </w:rPr>
        <w:t>8</w:t>
      </w:r>
      <w:r w:rsidR="002F4324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600197E5" w:rsidR="004E2653" w:rsidRDefault="004E2653" w:rsidP="001830AD">
            <w:pPr>
              <w:pStyle w:val="a3"/>
            </w:pPr>
            <w:bookmarkStart w:id="119" w:name="_Ref165983679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8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19"/>
          </w:p>
        </w:tc>
      </w:tr>
    </w:tbl>
    <w:p w14:paraId="42805AF0" w14:textId="49E6F289" w:rsidR="00997DF8" w:rsidRPr="00997DF8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8457469" w14:textId="3BF3410B" w:rsidR="004E2653" w:rsidRPr="007630C2" w:rsidRDefault="007B5F81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скалярного поля 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  <w:r w:rsidR="00997DF8">
        <w:t>,</w:t>
      </w:r>
    </w:p>
    <w:p w14:paraId="7B8FC286" w14:textId="77777777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089AE0E6" w:rsidR="004E2653" w:rsidRDefault="004E2653" w:rsidP="00997DF8">
      <w:pPr>
        <w:pStyle w:val="a3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>,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</w:t>
      </w:r>
      <w:r w:rsidR="00997DF8">
        <w:t xml:space="preserve"> </w:t>
      </w:r>
      <w:r w:rsidR="00997DF8">
        <w:fldChar w:fldCharType="begin"/>
      </w:r>
      <w:r w:rsidR="00997DF8">
        <w:instrText xml:space="preserve"> REF _Ref165983587 \h </w:instrText>
      </w:r>
      <w:r w:rsidR="00997DF8">
        <w:fldChar w:fldCharType="separate"/>
      </w:r>
      <w:r w:rsidR="002F4324">
        <w:t>(</w:t>
      </w:r>
      <w:r w:rsidR="002F4324">
        <w:rPr>
          <w:noProof/>
        </w:rPr>
        <w:t>9</w:t>
      </w:r>
      <w:r w:rsidR="002F4324">
        <w:t>)</w:t>
      </w:r>
      <w:r w:rsidR="00997DF8">
        <w:fldChar w:fldCharType="end"/>
      </w:r>
      <w:r>
        <w:t>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7B5F81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6416CBBF" w:rsidR="004E2653" w:rsidRDefault="004E2653" w:rsidP="001830AD">
            <w:pPr>
              <w:pStyle w:val="a3"/>
            </w:pPr>
            <w:bookmarkStart w:id="120" w:name="_Ref165983587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9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20"/>
          </w:p>
        </w:tc>
      </w:tr>
    </w:tbl>
    <w:p w14:paraId="43228377" w14:textId="6FAB3744" w:rsidR="004E2653" w:rsidRDefault="004E2653" w:rsidP="001830AD">
      <w:pPr>
        <w:pStyle w:val="a2"/>
      </w:pPr>
      <w:bookmarkStart w:id="121" w:name="_Toc154578075"/>
      <w:r>
        <w:t>Получаем 2 закон Фика</w:t>
      </w:r>
      <w:r w:rsidRPr="002E01F3">
        <w:t xml:space="preserve"> </w:t>
      </w:r>
      <w:r>
        <w:t xml:space="preserve">для 3 мерного случая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2F4324">
        <w:t>(</w:t>
      </w:r>
      <w:r w:rsidR="002F4324">
        <w:rPr>
          <w:noProof/>
        </w:rPr>
        <w:t>10</w:t>
      </w:r>
      <w:r w:rsidR="002F4324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7B5F81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2FAF8709" w:rsidR="004E2653" w:rsidRDefault="004E2653" w:rsidP="006A74F0">
            <w:pPr>
              <w:pStyle w:val="a3"/>
              <w:ind w:left="737" w:right="-950" w:firstLine="28"/>
            </w:pPr>
            <w:bookmarkStart w:id="122" w:name="_Ref165983726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0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22"/>
          </w:p>
        </w:tc>
      </w:tr>
    </w:tbl>
    <w:bookmarkEnd w:id="121"/>
    <w:p w14:paraId="24F5162F" w14:textId="46C7B696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Смолуховского</w:t>
      </w:r>
      <w:r>
        <w:t xml:space="preserve">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2F4324">
        <w:t>(</w:t>
      </w:r>
      <w:r w:rsidR="002F4324">
        <w:rPr>
          <w:noProof/>
        </w:rPr>
        <w:t>11</w:t>
      </w:r>
      <w:r w:rsidR="002F4324">
        <w:t>)</w:t>
      </w:r>
      <w:r>
        <w:fldChar w:fldCharType="end"/>
      </w:r>
      <w:r>
        <w:t xml:space="preserve">, для 1 мерного случая. Используя ее, можно вычислить коэффициент диффузии </w:t>
      </w:r>
      <w:r>
        <w:lastRenderedPageBreak/>
        <w:t>с помощью молекулярного моделирования, однако это вычислительно долгая задач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4687ECC9" w:rsidR="004E2653" w:rsidRDefault="004E2653" w:rsidP="001830AD">
            <w:pPr>
              <w:pStyle w:val="a3"/>
            </w:pPr>
            <w:bookmarkStart w:id="123" w:name="_Ref166447897"/>
            <w:bookmarkStart w:id="124" w:name="_Ref165983947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1</w:t>
            </w:r>
            <w:r w:rsidR="004719C4">
              <w:rPr>
                <w:noProof/>
              </w:rPr>
              <w:fldChar w:fldCharType="end"/>
            </w:r>
            <w:bookmarkEnd w:id="123"/>
            <w:r>
              <w:t>)</w:t>
            </w:r>
            <w:bookmarkEnd w:id="124"/>
          </w:p>
        </w:tc>
      </w:tr>
    </w:tbl>
    <w:p w14:paraId="6DCBA9AB" w14:textId="77777777" w:rsidR="004E2653" w:rsidRDefault="004E2653" w:rsidP="004B00CB">
      <w:pPr>
        <w:pStyle w:val="1"/>
      </w:pPr>
      <w:r>
        <w:t>Взаимодиффузия</w:t>
      </w:r>
    </w:p>
    <w:p w14:paraId="393903FA" w14:textId="0D4647C5" w:rsidR="004E2653" w:rsidRDefault="004E2653" w:rsidP="001830AD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1 закон Фика для такого потока будет выражаться в виде </w:t>
      </w:r>
      <w:r w:rsidR="00997DF8">
        <w:fldChar w:fldCharType="begin"/>
      </w:r>
      <w:r w:rsidR="00997DF8">
        <w:instrText xml:space="preserve"> REF _Ref167724999 \h </w:instrText>
      </w:r>
      <w:r w:rsidR="00997DF8">
        <w:fldChar w:fldCharType="separate"/>
      </w:r>
      <w:r w:rsidR="002F4324">
        <w:t>(</w:t>
      </w:r>
      <w:r w:rsidR="002F4324">
        <w:rPr>
          <w:noProof/>
        </w:rPr>
        <w:t>12</w:t>
      </w:r>
      <w:r w:rsidR="002F4324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7B5F81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7AB31910" w:rsidR="004E2653" w:rsidRDefault="004E2653" w:rsidP="001830AD">
            <w:pPr>
              <w:pStyle w:val="a3"/>
            </w:pPr>
            <w:bookmarkStart w:id="125" w:name="_Ref167724999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2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25"/>
          </w:p>
        </w:tc>
      </w:tr>
    </w:tbl>
    <w:p w14:paraId="46052E42" w14:textId="77777777" w:rsidR="00997DF8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7E8FA0C" w14:textId="6F730264" w:rsidR="004E2653" w:rsidRDefault="007B5F81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>соответственно, относительно неподвижного наблюдателя</w:t>
      </w:r>
      <w:r w:rsidR="00997DF8">
        <w:rPr>
          <w:rFonts w:eastAsia="SimSun"/>
        </w:rPr>
        <w:t>,</w:t>
      </w:r>
    </w:p>
    <w:p w14:paraId="1FCD7D4C" w14:textId="2A2FAD17" w:rsidR="004E2653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  <w:r w:rsidR="00997DF8">
        <w:t>.</w:t>
      </w:r>
    </w:p>
    <w:p w14:paraId="294C8568" w14:textId="6C16CED3" w:rsidR="004E2653" w:rsidRDefault="004E2653" w:rsidP="00997DF8">
      <w:pPr>
        <w:pStyle w:val="a3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данного компонента в явном виде, нежели коэффициент взаимной диффузии, однако зависит от взаимодействия компонентов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2F4324">
        <w:t>(</w:t>
      </w:r>
      <w:r w:rsidR="002F4324">
        <w:rPr>
          <w:noProof/>
        </w:rPr>
        <w:t>13</w:t>
      </w:r>
      <w:r w:rsidR="002F4324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7B5F81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7B5F81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0CF3DA16" w:rsidR="004E2653" w:rsidRDefault="004E2653" w:rsidP="001830AD">
            <w:pPr>
              <w:pStyle w:val="a3"/>
            </w:pPr>
            <w:bookmarkStart w:id="126" w:name="_Ref166014911"/>
            <w:r>
              <w:lastRenderedPageBreak/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3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26"/>
          </w:p>
        </w:tc>
      </w:tr>
    </w:tbl>
    <w:p w14:paraId="1292751B" w14:textId="767B7EBC" w:rsidR="004E2653" w:rsidRPr="00997DF8" w:rsidRDefault="00997DF8" w:rsidP="001830AD">
      <w:pPr>
        <w:pStyle w:val="a2"/>
        <w:rPr>
          <w:rFonts w:asciiTheme="minorHAnsi" w:eastAsia="SimSun" w:hAnsiTheme="minorHAnsi" w:cstheme="minorBidi"/>
          <w:szCs w:val="22"/>
        </w:rPr>
      </w:pPr>
      <w:r>
        <w:rPr>
          <w:rFonts w:asciiTheme="minorHAnsi" w:eastAsia="SimSun" w:hAnsiTheme="minorHAnsi" w:cstheme="minorBidi"/>
          <w:szCs w:val="22"/>
        </w:rPr>
        <w:t>Где</w:t>
      </w:r>
      <w:r w:rsidR="00B56262">
        <w:rPr>
          <w:rFonts w:asciiTheme="minorHAnsi" w:eastAsia="SimSun" w:hAnsiTheme="minorHAnsi" w:cstheme="minorBidi"/>
          <w:szCs w:val="22"/>
        </w:rPr>
        <w:t>,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rPr>
          <w:szCs w:val="22"/>
        </w:rPr>
        <w:t>.</w:t>
      </w:r>
    </w:p>
    <w:p w14:paraId="17A34289" w14:textId="61348BB8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 w:rsidR="00997DF8">
        <w:t xml:space="preserve">и </w:t>
      </w:r>
      <w:r>
        <w:rPr>
          <w:lang w:val="en-US"/>
        </w:rPr>
        <w:t>B</w:t>
      </w:r>
      <w:r w:rsidRPr="002E01F3">
        <w:t>)</w:t>
      </w:r>
      <w:r w:rsidR="00997DF8">
        <w:t xml:space="preserve"> </w:t>
      </w:r>
      <w:r w:rsidR="00997DF8">
        <w:fldChar w:fldCharType="begin"/>
      </w:r>
      <w:r w:rsidR="00997DF8">
        <w:instrText xml:space="preserve"> REF _Ref166015715 \h </w:instrText>
      </w:r>
      <w:r w:rsidR="00997DF8">
        <w:fldChar w:fldCharType="separate"/>
      </w:r>
      <w:r w:rsidR="002F4324">
        <w:t>(</w:t>
      </w:r>
      <w:r w:rsidR="002F4324">
        <w:rPr>
          <w:noProof/>
        </w:rPr>
        <w:t>14</w:t>
      </w:r>
      <w:r w:rsidR="002F4324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7B5F81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7C404E93" w:rsidR="004E2653" w:rsidRDefault="004E2653" w:rsidP="001830AD">
            <w:pPr>
              <w:pStyle w:val="a3"/>
            </w:pPr>
            <w:bookmarkStart w:id="127" w:name="_Ref166015715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4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27"/>
          </w:p>
        </w:tc>
      </w:tr>
    </w:tbl>
    <w:p w14:paraId="7828ADC1" w14:textId="4C14592D" w:rsidR="004E2653" w:rsidRP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>,</w:t>
      </w:r>
      <w:r>
        <w:rPr>
          <w:rFonts w:asciiTheme="minorHAnsi" w:eastAsia="SimSun" w:hAnsiTheme="minorHAnsi" w:cstheme="minorBidi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  <w:r>
        <w:t>.</w:t>
      </w:r>
    </w:p>
    <w:p w14:paraId="4B9EBA73" w14:textId="4E371F39" w:rsidR="004E2653" w:rsidRDefault="004E2653" w:rsidP="00B56262">
      <w:pPr>
        <w:pStyle w:val="a3"/>
      </w:pPr>
      <w:r>
        <w:t xml:space="preserve">Таким образом собственные и парциальные коэффициенты диффузии связаны следующим соотношением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2F4324">
        <w:t>(</w:t>
      </w:r>
      <w:r w:rsidR="002F4324">
        <w:rPr>
          <w:noProof/>
        </w:rPr>
        <w:t>15</w:t>
      </w:r>
      <w:r w:rsidR="002F4324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7B5F8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0DBE4D36" w:rsidR="004E2653" w:rsidRDefault="004E2653" w:rsidP="001830AD">
            <w:pPr>
              <w:pStyle w:val="a3"/>
            </w:pPr>
            <w:bookmarkStart w:id="128" w:name="_Ref166015866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5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28"/>
          </w:p>
        </w:tc>
      </w:tr>
    </w:tbl>
    <w:p w14:paraId="31A3E64C" w14:textId="7C0558B8" w:rsidR="004E2653" w:rsidRDefault="004E2653" w:rsidP="001830AD">
      <w:pPr>
        <w:pStyle w:val="a2"/>
      </w:pPr>
      <w:r>
        <w:t xml:space="preserve">Соотношение коэффициентов диффузии отдельных компонентов и коэффициента взаимодиффузии описывается 1 уравнением Даркена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2F4324">
        <w:t>(</w:t>
      </w:r>
      <w:r w:rsidR="002F4324">
        <w:rPr>
          <w:noProof/>
        </w:rPr>
        <w:t>16</w:t>
      </w:r>
      <w:r w:rsidR="002F4324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7B5F8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22085466" w:rsidR="004E2653" w:rsidRDefault="004E2653" w:rsidP="001830AD">
            <w:pPr>
              <w:pStyle w:val="a3"/>
            </w:pPr>
            <w:bookmarkStart w:id="129" w:name="_Ref166015897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6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29"/>
          </w:p>
        </w:tc>
      </w:tr>
    </w:tbl>
    <w:p w14:paraId="1BF5F646" w14:textId="3B3F1CBB" w:rsidR="004E2653" w:rsidRPr="007075FB" w:rsidRDefault="00CA0F96" w:rsidP="001830AD">
      <w:pPr>
        <w:pStyle w:val="a2"/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  <w:r>
        <w:t>.</w:t>
      </w:r>
    </w:p>
    <w:p w14:paraId="45F59161" w14:textId="77777777" w:rsidR="004E2653" w:rsidRPr="00915A42" w:rsidRDefault="004E2653" w:rsidP="004B00CB">
      <w:pPr>
        <w:pStyle w:val="1"/>
      </w:pPr>
      <w:r>
        <w:t>Самодиффузия</w:t>
      </w:r>
    </w:p>
    <w:p w14:paraId="78D707AF" w14:textId="77777777" w:rsidR="004E2653" w:rsidRDefault="004E2653" w:rsidP="001830AD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r w:rsidRPr="00BD7075">
        <w:rPr>
          <w:b/>
          <w:bCs/>
        </w:rPr>
        <w:t>самодиффузия</w:t>
      </w:r>
      <w:r>
        <w:t xml:space="preserve">. Он характеризуется коэффициентами: </w:t>
      </w:r>
    </w:p>
    <w:p w14:paraId="6C4EAF6B" w14:textId="27D2ACA0" w:rsidR="004E2653" w:rsidRDefault="004E2653" w:rsidP="001830AD">
      <w:pPr>
        <w:pStyle w:val="a2"/>
        <w:numPr>
          <w:ilvl w:val="0"/>
          <w:numId w:val="21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1830AD">
      <w:pPr>
        <w:pStyle w:val="a2"/>
        <w:numPr>
          <w:ilvl w:val="0"/>
          <w:numId w:val="21"/>
        </w:numPr>
      </w:pPr>
      <w:r>
        <w:lastRenderedPageBreak/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1830AD">
      <w:pPr>
        <w:pStyle w:val="a2"/>
        <w:numPr>
          <w:ilvl w:val="0"/>
          <w:numId w:val="21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7777777" w:rsidR="004E2653" w:rsidRPr="00F31E32" w:rsidRDefault="004E2653" w:rsidP="001830AD">
      <w:pPr>
        <w:pStyle w:val="a3"/>
      </w:pPr>
      <w:r>
        <w:t>Коэффициенты самодиффузии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>тличным методом измерения коэффициентов самодиффузии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099EB0E0" w:rsidR="004E2653" w:rsidRDefault="004E2653" w:rsidP="001830AD">
      <w:pPr>
        <w:pStyle w:val="a3"/>
      </w:pPr>
      <w:r>
        <w:t>Существует связь между коэффициентом взаимодиффузии и самодиффузии. Она описывается 2 уравнением Даркена</w:t>
      </w:r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2F4324">
        <w:t>(</w:t>
      </w:r>
      <w:r w:rsidR="002F4324">
        <w:rPr>
          <w:noProof/>
        </w:rPr>
        <w:t>17</w:t>
      </w:r>
      <w:r w:rsidR="002F4324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7B5F8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03B8B9E0" w:rsidR="004E2653" w:rsidRDefault="004E2653" w:rsidP="001830AD">
            <w:pPr>
              <w:pStyle w:val="a3"/>
            </w:pPr>
            <w:bookmarkStart w:id="130" w:name="_Ref167725156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7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30"/>
          </w:p>
        </w:tc>
      </w:tr>
    </w:tbl>
    <w:p w14:paraId="1EE108CD" w14:textId="77777777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5B94CD5" w14:textId="14CDFF5A" w:rsidR="004E2653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7018488A" w14:textId="77777777" w:rsidR="004E2653" w:rsidRPr="002A575C" w:rsidRDefault="004E2653" w:rsidP="001830AD">
      <w:pPr>
        <w:pStyle w:val="31"/>
      </w:pPr>
      <w:bookmarkStart w:id="131" w:name="_Toc167708176"/>
      <w:bookmarkStart w:id="132" w:name="_Toc167809595"/>
      <w:r>
        <w:lastRenderedPageBreak/>
        <w:t>Зависимость диффузии от температуры</w:t>
      </w:r>
      <w:bookmarkEnd w:id="131"/>
      <w:bookmarkEnd w:id="132"/>
    </w:p>
    <w:p w14:paraId="06EBDCC4" w14:textId="710D3637" w:rsidR="00CA0F96" w:rsidRDefault="004E2653" w:rsidP="00B56262">
      <w:pPr>
        <w:pStyle w:val="a3"/>
      </w:pPr>
      <w:r>
        <w:t xml:space="preserve">В ходе процесса фотополимеризации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2F4324">
        <w:t>(</w:t>
      </w:r>
      <w:r w:rsidR="002F4324">
        <w:rPr>
          <w:noProof/>
        </w:rPr>
        <w:t>18</w:t>
      </w:r>
      <w:r w:rsidR="002F4324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462BFDF1" w:rsidR="004E2653" w:rsidRDefault="004E2653" w:rsidP="001830AD">
            <w:pPr>
              <w:pStyle w:val="a3"/>
            </w:pPr>
            <w:bookmarkStart w:id="133" w:name="_Ref154525359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8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33"/>
          </w:p>
        </w:tc>
      </w:tr>
    </w:tbl>
    <w:p w14:paraId="7F4B3690" w14:textId="6299EA95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77A524B5" w14:textId="45C94E2A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  <w:r w:rsidR="00CA0F96">
        <w:rPr>
          <w:rFonts w:eastAsia="SimSun"/>
        </w:rPr>
        <w:t>,</w:t>
      </w:r>
    </w:p>
    <w:p w14:paraId="157E3B74" w14:textId="2180EFEC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мпирическая характеристика, энергия активации перескока частицы с 1 места на другое жидкости - энергия активации диффузии</w:t>
      </w:r>
      <w:r w:rsidR="00CA0F96">
        <w:t>.</w:t>
      </w:r>
    </w:p>
    <w:p w14:paraId="26BB82D2" w14:textId="77777777" w:rsidR="004E2653" w:rsidRDefault="004E2653" w:rsidP="001830AD">
      <w:pPr>
        <w:pStyle w:val="31"/>
      </w:pPr>
      <w:bookmarkStart w:id="134" w:name="_Toc167708177"/>
      <w:bookmarkStart w:id="135" w:name="_Toc167809596"/>
      <w:r>
        <w:t>Вязкость</w:t>
      </w:r>
      <w:bookmarkEnd w:id="134"/>
      <w:bookmarkEnd w:id="135"/>
    </w:p>
    <w:p w14:paraId="0296762E" w14:textId="250AEA55" w:rsidR="004E2653" w:rsidRDefault="004E2653" w:rsidP="001830AD">
      <w:pPr>
        <w:pStyle w:val="a3"/>
      </w:pPr>
      <w:r>
        <w:t xml:space="preserve">Нахождение </w:t>
      </w:r>
      <w:r>
        <w:rPr>
          <w:rFonts w:eastAsia="SimSun"/>
        </w:rPr>
        <w:t xml:space="preserve">предэкспотенциального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2F4324">
        <w:t xml:space="preserve">Рисунок </w:t>
      </w:r>
      <w:r w:rsidR="002F4324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Pr="00A14201">
        <w:t>Основным з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2F4324">
        <w:t>(</w:t>
      </w:r>
      <w:r w:rsidR="002F4324">
        <w:rPr>
          <w:noProof/>
        </w:rPr>
        <w:t>19</w:t>
      </w:r>
      <w:r w:rsidR="002F4324">
        <w:t>)</w:t>
      </w:r>
      <w:r w:rsidR="00CA0F96">
        <w:fldChar w:fldCharType="end"/>
      </w:r>
      <w:r>
        <w:t>:</w:t>
      </w:r>
    </w:p>
    <w:p w14:paraId="1819E47C" w14:textId="345F18C7" w:rsidR="004E231C" w:rsidRDefault="004E231C" w:rsidP="001830AD">
      <w:pPr>
        <w:pStyle w:val="a3"/>
      </w:pPr>
    </w:p>
    <w:p w14:paraId="3F4658D1" w14:textId="08CA318E" w:rsidR="004E231C" w:rsidRDefault="004E231C" w:rsidP="001830AD">
      <w:pPr>
        <w:pStyle w:val="a3"/>
      </w:pPr>
    </w:p>
    <w:p w14:paraId="4FDBD014" w14:textId="3ECA71A6" w:rsidR="004E231C" w:rsidRDefault="004E231C" w:rsidP="001830AD">
      <w:pPr>
        <w:pStyle w:val="a3"/>
      </w:pPr>
    </w:p>
    <w:p w14:paraId="7776B3BC" w14:textId="77777777" w:rsidR="004E231C" w:rsidRDefault="004E231C" w:rsidP="001830AD">
      <w:pPr>
        <w:pStyle w:val="a3"/>
      </w:pP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6CEA90A5" w:rsidR="004E2653" w:rsidRDefault="004E2653" w:rsidP="001830AD">
            <w:pPr>
              <w:pStyle w:val="a3"/>
            </w:pPr>
            <w:bookmarkStart w:id="136" w:name="_Ref167725248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9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36"/>
          </w:p>
        </w:tc>
      </w:tr>
    </w:tbl>
    <w:p w14:paraId="4684D132" w14:textId="77777777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27E1424" w14:textId="3894CC49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  <w:r w:rsidR="00CA0F96">
        <w:t>Пуаз,</w:t>
      </w:r>
    </w:p>
    <w:p w14:paraId="49D79C3E" w14:textId="3F6DEFD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  <w:r w:rsidR="00CA0F96">
        <w:t>,</w:t>
      </w:r>
    </w:p>
    <w:p w14:paraId="6F91D754" w14:textId="1FDA299C" w:rsidR="004E2653" w:rsidRDefault="007B5F81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  <w:r w:rsidR="00CA0F96">
        <w:t>.</w:t>
      </w:r>
    </w:p>
    <w:p w14:paraId="0F7B1852" w14:textId="77777777" w:rsidR="004E231C" w:rsidRDefault="004E231C" w:rsidP="001830AD">
      <w:pPr>
        <w:pStyle w:val="a2"/>
      </w:pP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2885D452" w:rsidR="004E2653" w:rsidRDefault="004E2653" w:rsidP="001771C7">
      <w:pPr>
        <w:pStyle w:val="af2"/>
      </w:pPr>
      <w:bookmarkStart w:id="137" w:name="_Ref166029130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6</w:t>
      </w:r>
      <w:r w:rsidR="004719C4">
        <w:rPr>
          <w:noProof/>
        </w:rPr>
        <w:fldChar w:fldCharType="end"/>
      </w:r>
      <w:bookmarkEnd w:id="137"/>
      <w:r w:rsidR="00CA0F96">
        <w:t xml:space="preserve"> -</w:t>
      </w:r>
      <w:r>
        <w:t xml:space="preserve"> Вязкость в слое жидкости</w:t>
      </w:r>
      <w:r w:rsidR="00CA0F96">
        <w:t>.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7753BA6C" w:rsidR="004E2653" w:rsidRDefault="004E2653" w:rsidP="001830AD">
      <w:pPr>
        <w:pStyle w:val="a3"/>
      </w:pPr>
      <w:r w:rsidRPr="00A14201">
        <w:t>Между вязкостью жидкости и диффузией макрочастиц в ней существует взаимосвязь – формула Стокса</w:t>
      </w:r>
      <w:r w:rsidR="009A7FA0">
        <w:t xml:space="preserve"> </w:t>
      </w:r>
      <w:r w:rsidR="009A7FA0">
        <w:fldChar w:fldCharType="begin"/>
      </w:r>
      <w:r w:rsidR="009A7FA0">
        <w:instrText xml:space="preserve"> REF _Ref166458063 \h </w:instrText>
      </w:r>
      <w:r w:rsidR="009A7FA0">
        <w:fldChar w:fldCharType="separate"/>
      </w:r>
      <w:r w:rsidR="002F4324">
        <w:t>(</w:t>
      </w:r>
      <w:r w:rsidR="002F4324">
        <w:rPr>
          <w:noProof/>
        </w:rPr>
        <w:t>20</w:t>
      </w:r>
      <w:r w:rsidR="002F4324">
        <w:t>)</w:t>
      </w:r>
      <w:r w:rsidR="009A7FA0">
        <w:fldChar w:fldCharType="end"/>
      </w:r>
      <w:r w:rsidR="009A7FA0">
        <w:t>.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0B5E5EF1" w:rsidR="004E2653" w:rsidRDefault="004E2653" w:rsidP="001830AD">
            <w:pPr>
              <w:pStyle w:val="a3"/>
            </w:pPr>
            <w:bookmarkStart w:id="138" w:name="_Ref166458063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20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38"/>
          </w:p>
        </w:tc>
      </w:tr>
    </w:tbl>
    <w:p w14:paraId="39E0F6AE" w14:textId="6B01C09E" w:rsidR="009A7FA0" w:rsidRPr="00B10B01" w:rsidRDefault="004E2653" w:rsidP="001830AD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Поэтому можно принять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, </w:t>
      </w:r>
      <w:r>
        <w:lastRenderedPageBreak/>
        <w:t>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2F4324">
        <w:t>(</w:t>
      </w:r>
      <w:r w:rsidR="002F4324">
        <w:rPr>
          <w:noProof/>
        </w:rPr>
        <w:t>21</w:t>
      </w:r>
      <w:r w:rsidR="002F4324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несложно оценить их значения на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2F4324">
        <w:t>(</w:t>
      </w:r>
      <w:r w:rsidR="002F4324">
        <w:rPr>
          <w:noProof/>
        </w:rPr>
        <w:t>22</w:t>
      </w:r>
      <w:r w:rsidR="002F4324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7229"/>
        <w:gridCol w:w="1537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1F94C281" w:rsidR="004E2653" w:rsidRDefault="004E2653" w:rsidP="006A74F0">
            <w:pPr>
              <w:pStyle w:val="a3"/>
              <w:ind w:firstLine="389"/>
            </w:pPr>
            <w:bookmarkStart w:id="139" w:name="_Ref166460947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21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39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7B5F81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148CC064" w:rsidR="004E2653" w:rsidRDefault="004E2653" w:rsidP="006A74F0">
            <w:pPr>
              <w:pStyle w:val="a3"/>
              <w:ind w:firstLine="389"/>
            </w:pPr>
            <w:bookmarkStart w:id="140" w:name="_Ref166030091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22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40"/>
          </w:p>
        </w:tc>
      </w:tr>
    </w:tbl>
    <w:p w14:paraId="48615080" w14:textId="77777777" w:rsidR="009A7FA0" w:rsidRDefault="009A7FA0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467F0AB7" w14:textId="585A26CD" w:rsidR="004E2653" w:rsidRPr="009A7FA0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</w:p>
    <w:p w14:paraId="12CAF56F" w14:textId="158F5A52" w:rsidR="004E2653" w:rsidRPr="009A7FA0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.</w:t>
      </w:r>
    </w:p>
    <w:p w14:paraId="0F366CD5" w14:textId="5840E2C9" w:rsidR="004E2653" w:rsidRDefault="004E2653" w:rsidP="009A7FA0">
      <w:pPr>
        <w:pStyle w:val="a3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2F4324">
        <w:t>(</w:t>
      </w:r>
      <w:r w:rsidR="002F4324">
        <w:rPr>
          <w:noProof/>
        </w:rPr>
        <w:t>23</w:t>
      </w:r>
      <w:r w:rsidR="002F4324">
        <w:t>)</w:t>
      </w:r>
      <w:r>
        <w:fldChar w:fldCharType="end"/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626FAB6A" w:rsidR="004E2653" w:rsidRDefault="004E2653" w:rsidP="001830AD">
            <w:pPr>
              <w:pStyle w:val="a3"/>
            </w:pPr>
            <w:bookmarkStart w:id="141" w:name="_Ref166463246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23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41"/>
          </w:p>
        </w:tc>
      </w:tr>
    </w:tbl>
    <w:p w14:paraId="0C2FB349" w14:textId="25E4F822" w:rsidR="004E2653" w:rsidRPr="00D6729A" w:rsidRDefault="009A7FA0" w:rsidP="001830AD">
      <w:pPr>
        <w:pStyle w:val="a2"/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>,</w:t>
      </w:r>
      <w:r>
        <w:rPr>
          <w:rFonts w:asciiTheme="minorHAnsi" w:eastAsia="SimSun" w:hAnsiTheme="minorHAnsi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1830AD">
      <w:pPr>
        <w:pStyle w:val="12"/>
      </w:pPr>
      <w:bookmarkStart w:id="142" w:name="_Toc136296710"/>
      <w:bookmarkStart w:id="143" w:name="_Toc167708178"/>
      <w:bookmarkStart w:id="144" w:name="_Toc167809597"/>
      <w:r w:rsidRPr="00F75ED3">
        <w:lastRenderedPageBreak/>
        <w:t>Экспериментальная</w:t>
      </w:r>
      <w:r>
        <w:t xml:space="preserve"> часть</w:t>
      </w:r>
      <w:bookmarkEnd w:id="142"/>
      <w:bookmarkEnd w:id="143"/>
      <w:bookmarkEnd w:id="144"/>
    </w:p>
    <w:p w14:paraId="4D696B50" w14:textId="513BF722" w:rsidR="004674C4" w:rsidRDefault="004674C4" w:rsidP="001830AD">
      <w:pPr>
        <w:pStyle w:val="20"/>
        <w:numPr>
          <w:ilvl w:val="0"/>
          <w:numId w:val="30"/>
        </w:numPr>
      </w:pPr>
      <w:bookmarkStart w:id="145" w:name="_Toc167708179"/>
      <w:bookmarkStart w:id="146" w:name="_Toc167809598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45"/>
      <w:bookmarkEnd w:id="146"/>
    </w:p>
    <w:p w14:paraId="634D408A" w14:textId="3E928A7D" w:rsidR="00F835A9" w:rsidRDefault="00F835A9" w:rsidP="001830AD">
      <w:pPr>
        <w:pStyle w:val="31"/>
      </w:pPr>
      <w:bookmarkStart w:id="147" w:name="_Toc167708180"/>
      <w:bookmarkStart w:id="148" w:name="_Toc167809599"/>
      <w:r>
        <w:t>Метод моделирования</w:t>
      </w:r>
      <w:bookmarkEnd w:id="147"/>
      <w:bookmarkEnd w:id="148"/>
    </w:p>
    <w:p w14:paraId="4BF87E74" w14:textId="3D4A7E6B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фотоинициирования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</w:t>
      </w:r>
      <w:r w:rsidR="009A7FA0">
        <w:t xml:space="preserve"> </w:t>
      </w:r>
      <w:r w:rsidR="009A7FA0">
        <w:fldChar w:fldCharType="begin"/>
      </w:r>
      <w:r w:rsidR="009A7FA0">
        <w:instrText xml:space="preserve"> REF _Ref166017628 \h </w:instrText>
      </w:r>
      <w:r w:rsidR="009A7FA0">
        <w:fldChar w:fldCharType="separate"/>
      </w:r>
      <w:r w:rsidR="002F4324">
        <w:t>(</w:t>
      </w:r>
      <w:r w:rsidR="002F4324">
        <w:rPr>
          <w:noProof/>
        </w:rPr>
        <w:t>24</w:t>
      </w:r>
      <w:r w:rsidR="002F4324">
        <w:t>)</w:t>
      </w:r>
      <w:r w:rsidR="009A7FA0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7B5F81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70FF8BC6" w:rsidR="00F835A9" w:rsidRDefault="00F835A9" w:rsidP="001830AD">
            <w:pPr>
              <w:pStyle w:val="a3"/>
            </w:pPr>
            <w:bookmarkStart w:id="149" w:name="_Ref166017628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24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49"/>
          </w:p>
        </w:tc>
      </w:tr>
    </w:tbl>
    <w:p w14:paraId="28EB407A" w14:textId="4C78D9C4" w:rsidR="00F835A9" w:rsidRDefault="00F835A9" w:rsidP="001830AD">
      <w:pPr>
        <w:pStyle w:val="a3"/>
      </w:pPr>
      <w:r>
        <w:t xml:space="preserve">Для автоматического преобразования во избежание разного рода ошибок была использована программа </w:t>
      </w:r>
      <w:r>
        <w:rPr>
          <w:lang w:val="en-US"/>
        </w:rPr>
        <w:t>Kinet</w:t>
      </w:r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2F4324">
        <w:t xml:space="preserve">Рисунок </w:t>
      </w:r>
      <w:r w:rsidR="002F4324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552A3A45" w14:textId="51B065FB" w:rsidR="00AA3745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07921E4F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50" w:name="_Ref135390045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2F4324">
        <w:rPr>
          <w:noProof/>
        </w:rPr>
        <w:t>7</w:t>
      </w:r>
      <w:r>
        <w:rPr>
          <w:noProof/>
        </w:rPr>
        <w:fldChar w:fldCharType="end"/>
      </w:r>
      <w:bookmarkEnd w:id="150"/>
      <w:r>
        <w:t xml:space="preserve">. Интерфейс программы </w:t>
      </w:r>
      <w:r>
        <w:rPr>
          <w:lang w:val="en-US"/>
        </w:rPr>
        <w:t>Kinet</w:t>
      </w:r>
      <w:r>
        <w:t>.</w:t>
      </w:r>
    </w:p>
    <w:p w14:paraId="77451C41" w14:textId="08FE7092" w:rsidR="009A7FA0" w:rsidRPr="00F835A9" w:rsidRDefault="00103D2C" w:rsidP="006A74F0">
      <w:pPr>
        <w:pStyle w:val="a3"/>
        <w:ind w:firstLine="0"/>
      </w:pPr>
      <w:r>
        <w:t xml:space="preserve"> </w:t>
      </w:r>
    </w:p>
    <w:p w14:paraId="0A263D58" w14:textId="0C290D00" w:rsidR="00F835A9" w:rsidRDefault="004674C4" w:rsidP="001830AD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 xml:space="preserve"> 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r w:rsidRPr="00D87B12">
        <w:t>квазистационарности</w:t>
      </w:r>
      <w:r>
        <w:t xml:space="preserve"> и метод квазиравновесия не могут быть применены, так они не позволяют точно посчитать поведение в начале процесса фотоинициировния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1DE46DC0" w:rsidR="00F835A9" w:rsidRDefault="00F835A9" w:rsidP="001830AD">
      <w:pPr>
        <w:pStyle w:val="a2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тем самым </w:t>
      </w:r>
      <w:r w:rsidRPr="00CF37D1">
        <w:t>позволяя</w:t>
      </w:r>
      <w:r>
        <w:t xml:space="preserve"> быстро и точно решать жесткие системы. При возникновении большой ошибки при решении алгоритм распознает это и автоматически переключается на явный метод Рунге-Кутты с меньшим шагом по времени, тем самым снижая вероятность неправильных вычислений.</w:t>
      </w:r>
    </w:p>
    <w:p w14:paraId="71737CC8" w14:textId="5CF4D302" w:rsidR="00F835A9" w:rsidRDefault="00F835A9" w:rsidP="001830AD">
      <w:pPr>
        <w:pStyle w:val="31"/>
      </w:pPr>
      <w:bookmarkStart w:id="151" w:name="_Toc167708181"/>
      <w:bookmarkStart w:id="152" w:name="_Toc167809600"/>
      <w:r>
        <w:t>Редукция системы</w:t>
      </w:r>
      <w:bookmarkEnd w:id="151"/>
      <w:bookmarkEnd w:id="152"/>
    </w:p>
    <w:p w14:paraId="17D2E256" w14:textId="65327CD4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Однако с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Pr="00A33384">
        <w:t>настолько</w:t>
      </w:r>
      <w:r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  <w:r>
        <w:rPr>
          <w:noProof/>
        </w:rPr>
        <w:t xml:space="preserve"> </w:t>
      </w:r>
    </w:p>
    <w:p w14:paraId="374FE911" w14:textId="55C14072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1830AD">
      <w:pPr>
        <w:pStyle w:val="31"/>
        <w:rPr>
          <w:noProof/>
        </w:rPr>
      </w:pPr>
      <w:bookmarkStart w:id="153" w:name="_Toc167708182"/>
      <w:bookmarkStart w:id="154" w:name="_Toc167809601"/>
      <w:r>
        <w:rPr>
          <w:noProof/>
        </w:rPr>
        <w:t>Экспериментальная проверка значений констант скоростей</w:t>
      </w:r>
      <w:bookmarkEnd w:id="153"/>
      <w:bookmarkEnd w:id="154"/>
    </w:p>
    <w:p w14:paraId="122A540A" w14:textId="7EBFF54F" w:rsid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фотополимеризующихся композиций составов ПЭТА, ДМЭГ, ОКМ-2 – бутанол-1 20% спирта по массе. </w:t>
      </w:r>
      <w:r w:rsidRPr="00155AD0">
        <w:t xml:space="preserve">Кинетику фотополимеризации </w:t>
      </w:r>
      <w:r w:rsidR="009C7B5B">
        <w:t>мономеров снимали</w:t>
      </w:r>
      <w:r w:rsidRPr="00155AD0">
        <w:t xml:space="preserve"> методом FTIR-спектроскопии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0036 моль/л и 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Simex, Россия) и блока НПВО-А с алмазным элементом. Для фотополимеризации использовалась интегральная светодиодная система с λ</w:t>
      </w:r>
      <w:r w:rsidR="007A6C1D">
        <w:t xml:space="preserve"> </w:t>
      </w:r>
      <w:r w:rsidRPr="00155AD0">
        <w:t>= 385 и 410 нм с регулируемым диапазоном мощности облучения 0-48.6 мВт/см2 в месте расположения ФПК. Конверси</w:t>
      </w:r>
      <w:r w:rsidR="00160789">
        <w:t>ю</w:t>
      </w:r>
      <w:r w:rsidRPr="00155AD0">
        <w:t xml:space="preserve"> PETA рассчитывали по изменению интенсивности полосы поглощения акрилатных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</w:t>
      </w:r>
      <w:r w:rsidR="002C62AC" w:rsidRPr="002C62AC">
        <w:t>сложноэфирной группы</w:t>
      </w:r>
      <w:r w:rsidRPr="002C62AC">
        <w:t xml:space="preserve"> 1720 см</w:t>
      </w:r>
      <w:r w:rsidRPr="002C62AC">
        <w:rPr>
          <w:vertAlign w:val="superscript"/>
        </w:rPr>
        <w:t>-1</w:t>
      </w:r>
      <w:r w:rsidRPr="002C62AC">
        <w:t>. Каж</w:t>
      </w:r>
      <w:r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C288474" w:rsidR="00B55FD9" w:rsidRPr="00155AD0" w:rsidRDefault="00B55FD9" w:rsidP="00B55FD9">
      <w:pPr>
        <w:pStyle w:val="a3"/>
      </w:pPr>
      <w:r>
        <w:t xml:space="preserve">Значения констант скоростей находилось методом МНК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1830AD">
      <w:pPr>
        <w:pStyle w:val="20"/>
      </w:pPr>
      <w:bookmarkStart w:id="155" w:name="_Toc167708183"/>
      <w:bookmarkStart w:id="156" w:name="_Toc167809602"/>
      <w:r>
        <w:lastRenderedPageBreak/>
        <w:t xml:space="preserve">Оценка коэффициентов </w:t>
      </w:r>
      <w:r w:rsidR="00957552">
        <w:t>самодиффузии</w:t>
      </w:r>
      <w:bookmarkEnd w:id="155"/>
      <w:bookmarkEnd w:id="156"/>
    </w:p>
    <w:p w14:paraId="009220FB" w14:textId="4648DAD7" w:rsidR="003E3078" w:rsidRDefault="003E3078" w:rsidP="001830AD">
      <w:pPr>
        <w:pStyle w:val="31"/>
      </w:pPr>
      <w:bookmarkStart w:id="157" w:name="_Toc167708184"/>
      <w:bookmarkStart w:id="158" w:name="_Toc167809603"/>
      <w:r>
        <w:t>Молекулярная динамика</w:t>
      </w:r>
      <w:bookmarkEnd w:id="157"/>
      <w:bookmarkEnd w:id="158"/>
    </w:p>
    <w:p w14:paraId="1D852DAD" w14:textId="0AD5C4A6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1830AD">
      <w:pPr>
        <w:pStyle w:val="a3"/>
      </w:pPr>
      <w:r w:rsidRPr="00DA7020">
        <w:t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Леннарда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анализ траектории для получения информации о макросостоянии системы</w:t>
      </w:r>
      <w:r>
        <w:t>.</w:t>
      </w:r>
    </w:p>
    <w:p w14:paraId="4CBFC727" w14:textId="7EF2DC5E" w:rsidR="009661DD" w:rsidRDefault="00A41419" w:rsidP="001830AD">
      <w:pPr>
        <w:pStyle w:val="a3"/>
      </w:pPr>
      <w:r>
        <w:t xml:space="preserve">Оценку коэффициентов самодиффузии мономеров можно провести с помощью уравнения </w:t>
      </w:r>
      <w:r w:rsidRPr="001954ED">
        <w:t>Эйнштейна-Смолуховского</w:t>
      </w:r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2F4324">
        <w:t>(</w:t>
      </w:r>
      <w:r w:rsidR="002F4324">
        <w:rPr>
          <w:noProof/>
        </w:rPr>
        <w:t>11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r w:rsidRPr="00A41419">
        <w:rPr>
          <w:i/>
          <w:iCs/>
          <w:lang w:val="en-US"/>
        </w:rPr>
        <w:t>gmx</w:t>
      </w:r>
      <w:r w:rsidRPr="00A41419">
        <w:rPr>
          <w:i/>
          <w:iCs/>
        </w:rPr>
        <w:t xml:space="preserve"> </w:t>
      </w:r>
      <w:r w:rsidRPr="00A41419">
        <w:rPr>
          <w:i/>
          <w:iCs/>
          <w:lang w:val="en-US"/>
        </w:rPr>
        <w:t>msd</w:t>
      </w:r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2F4324">
        <w:t xml:space="preserve">Рисунок </w:t>
      </w:r>
      <w:r w:rsidR="002F4324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2F4324">
        <w:t>(</w:t>
      </w:r>
      <w:r w:rsidR="002F4324">
        <w:rPr>
          <w:noProof/>
        </w:rPr>
        <w:t>25</w:t>
      </w:r>
      <w:r w:rsidR="002F4324">
        <w:t>)</w:t>
      </w:r>
      <w:r w:rsidR="00734C52">
        <w:fldChar w:fldCharType="end"/>
      </w:r>
      <w:r w:rsidR="004E1108">
        <w:t xml:space="preserve"> в том числе и коэффициент самодиффузии</w:t>
      </w:r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27F71AE2" w:rsidR="00734C52" w:rsidRDefault="00734C52" w:rsidP="001830AD">
            <w:pPr>
              <w:pStyle w:val="a3"/>
            </w:pPr>
            <w:bookmarkStart w:id="159" w:name="_Ref166456447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25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159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463A6191" w:rsidR="001B5A6B" w:rsidRPr="00B56262" w:rsidRDefault="00935588" w:rsidP="001771C7">
      <w:pPr>
        <w:pStyle w:val="af2"/>
      </w:pPr>
      <w:bookmarkStart w:id="160" w:name="_Ref166456190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8</w:t>
      </w:r>
      <w:r w:rsidR="004719C4">
        <w:rPr>
          <w:noProof/>
        </w:rPr>
        <w:fldChar w:fldCharType="end"/>
      </w:r>
      <w:bookmarkEnd w:id="160"/>
      <w:r w:rsidR="00B56262">
        <w:rPr>
          <w:noProof/>
        </w:rPr>
        <w:t xml:space="preserve"> -</w:t>
      </w:r>
      <w:r>
        <w:t xml:space="preserve"> 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CF516DA" w:rsidR="008748D5" w:rsidRDefault="008748D5" w:rsidP="001830AD">
      <w:pPr>
        <w:pStyle w:val="31"/>
      </w:pPr>
      <w:bookmarkStart w:id="161" w:name="_Toc167708185"/>
      <w:bookmarkStart w:id="162" w:name="_Toc167809604"/>
      <w:r>
        <w:t>Нахождение вязкостей чистых мономеров</w:t>
      </w:r>
      <w:bookmarkEnd w:id="161"/>
      <w:bookmarkEnd w:id="162"/>
    </w:p>
    <w:p w14:paraId="25B8FB5B" w14:textId="0A9F90A7" w:rsidR="008748D5" w:rsidRDefault="008748D5" w:rsidP="001830AD">
      <w:pPr>
        <w:pStyle w:val="a3"/>
      </w:pPr>
      <w:r>
        <w:t xml:space="preserve">Для нахождения зависимости коэффициентов самодиффузии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2F4324">
        <w:t>(</w:t>
      </w:r>
      <w:r w:rsidR="002F4324">
        <w:rPr>
          <w:noProof/>
        </w:rPr>
        <w:t>31</w:t>
      </w:r>
      <w:r w:rsidR="002F4324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Tesseract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r w:rsidR="00357AB0">
        <w:t>регрессии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lastRenderedPageBreak/>
        <w:t>Объектами исследования стали:</w:t>
      </w:r>
    </w:p>
    <w:p w14:paraId="20E63E9E" w14:textId="77777777" w:rsidR="008748D5" w:rsidRPr="004554DB" w:rsidRDefault="008748D5" w:rsidP="001830AD">
      <w:pPr>
        <w:pStyle w:val="a2"/>
      </w:pPr>
      <w:r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1830AD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77777777" w:rsidR="008748D5" w:rsidRDefault="008748D5" w:rsidP="001830AD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2FA185BF" w14:textId="18249249" w:rsidR="008748D5" w:rsidRDefault="008748D5" w:rsidP="001830AD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2F4324">
        <w:t xml:space="preserve">Таблица </w:t>
      </w:r>
      <w:r w:rsidR="002F4324">
        <w:rPr>
          <w:noProof/>
        </w:rPr>
        <w:t>5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3B37E356" w:rsidR="008748D5" w:rsidRPr="00D60C21" w:rsidRDefault="008748D5" w:rsidP="001771C7">
            <w:pPr>
              <w:pStyle w:val="af2"/>
            </w:pPr>
            <w:bookmarkStart w:id="163" w:name="_Ref166460848"/>
            <w:r>
              <w:t xml:space="preserve">Таблица </w:t>
            </w:r>
            <w:r w:rsidR="004719C4">
              <w:fldChar w:fldCharType="begin"/>
            </w:r>
            <w:r w:rsidR="004719C4">
              <w:instrText xml:space="preserve"> SEQ Таблица \* ARABIC </w:instrText>
            </w:r>
            <w:r w:rsidR="004719C4">
              <w:fldChar w:fldCharType="separate"/>
            </w:r>
            <w:r w:rsidR="002F4324">
              <w:rPr>
                <w:noProof/>
              </w:rPr>
              <w:t>5</w:t>
            </w:r>
            <w:r w:rsidR="004719C4">
              <w:rPr>
                <w:noProof/>
              </w:rPr>
              <w:fldChar w:fldCharType="end"/>
            </w:r>
            <w:bookmarkEnd w:id="163"/>
            <w:r w:rsidR="0073469A">
              <w:t xml:space="preserve"> -</w:t>
            </w:r>
            <w:r>
              <w:t xml:space="preserve">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 w:rsidR="0073469A">
              <w:t xml:space="preserve">, </w:t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>в сПуаз</w:t>
            </w:r>
            <w:r w:rsidR="0073469A">
              <w:t xml:space="preserve">, </w:t>
            </w:r>
            <w:r w:rsidRPr="00D60C21">
              <w:t>Viscosity_verbose,</w:t>
            </w:r>
            <w:r w:rsidR="0073469A">
              <w:t xml:space="preserve">, </w:t>
            </w:r>
            <w:r w:rsidRPr="00D60C21">
              <w:t>Temperature_verbose</w:t>
            </w:r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 w:rsidR="0073469A">
              <w:t xml:space="preserve">, </w:t>
            </w:r>
            <w:r w:rsidRPr="00D60C21">
              <w:t>Temperature</w:t>
            </w:r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2B5CF380" w:rsidR="008748D5" w:rsidRDefault="008748D5" w:rsidP="001830AD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</w:t>
      </w:r>
      <w:r w:rsidRPr="00EE32E7">
        <w:lastRenderedPageBreak/>
        <w:t xml:space="preserve">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2F4324">
        <w:t xml:space="preserve">Рисунок </w:t>
      </w:r>
      <w:r w:rsidR="002F4324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229E10BC" w:rsidR="008748D5" w:rsidRDefault="008748D5" w:rsidP="001771C7">
      <w:pPr>
        <w:pStyle w:val="af2"/>
      </w:pPr>
      <w:bookmarkStart w:id="164" w:name="_Ref166460864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9</w:t>
      </w:r>
      <w:r w:rsidR="004719C4">
        <w:rPr>
          <w:noProof/>
        </w:rPr>
        <w:fldChar w:fldCharType="end"/>
      </w:r>
      <w:bookmarkEnd w:id="164"/>
      <w:r w:rsidR="0073469A">
        <w:rPr>
          <w:noProof/>
        </w:rPr>
        <w:t xml:space="preserve"> -</w:t>
      </w:r>
      <w:r>
        <w:t xml:space="preserve"> Временная развертка 1 эксперимента. Синим цветом отмечена температура, красным – вязкость</w:t>
      </w:r>
    </w:p>
    <w:p w14:paraId="37485D87" w14:textId="6B9397E4" w:rsidR="0073469A" w:rsidRDefault="0073469A" w:rsidP="0073469A">
      <w:pPr>
        <w:rPr>
          <w:lang w:eastAsia="ru-RU"/>
        </w:rPr>
      </w:pPr>
    </w:p>
    <w:p w14:paraId="183706EF" w14:textId="1211B11B" w:rsidR="0073469A" w:rsidRDefault="0073469A" w:rsidP="0073469A">
      <w:pPr>
        <w:rPr>
          <w:lang w:eastAsia="ru-RU"/>
        </w:rPr>
      </w:pPr>
    </w:p>
    <w:p w14:paraId="4BC407B7" w14:textId="3A68C615" w:rsidR="0073469A" w:rsidRDefault="0073469A" w:rsidP="0073469A">
      <w:pPr>
        <w:rPr>
          <w:lang w:eastAsia="ru-RU"/>
        </w:rPr>
      </w:pPr>
    </w:p>
    <w:p w14:paraId="6083DBDC" w14:textId="3D9664A8" w:rsidR="0073469A" w:rsidRDefault="0073469A" w:rsidP="0073469A">
      <w:pPr>
        <w:rPr>
          <w:lang w:eastAsia="ru-RU"/>
        </w:rPr>
      </w:pPr>
    </w:p>
    <w:p w14:paraId="4DA063C9" w14:textId="1D20FF4C" w:rsidR="0073469A" w:rsidRDefault="0073469A" w:rsidP="0073469A">
      <w:pPr>
        <w:rPr>
          <w:lang w:eastAsia="ru-RU"/>
        </w:rPr>
      </w:pPr>
    </w:p>
    <w:p w14:paraId="15EEC1F5" w14:textId="03938217" w:rsidR="0073469A" w:rsidRDefault="0073469A" w:rsidP="0073469A">
      <w:pPr>
        <w:rPr>
          <w:lang w:eastAsia="ru-RU"/>
        </w:rPr>
      </w:pPr>
    </w:p>
    <w:p w14:paraId="4CF254AB" w14:textId="07A6F353" w:rsidR="0073469A" w:rsidRDefault="0073469A" w:rsidP="0073469A">
      <w:pPr>
        <w:rPr>
          <w:lang w:eastAsia="ru-RU"/>
        </w:rPr>
      </w:pPr>
    </w:p>
    <w:p w14:paraId="2AD16A68" w14:textId="3EEBD48C" w:rsidR="0073469A" w:rsidRDefault="0073469A" w:rsidP="0073469A">
      <w:pPr>
        <w:rPr>
          <w:lang w:eastAsia="ru-RU"/>
        </w:rPr>
      </w:pPr>
    </w:p>
    <w:p w14:paraId="76050D39" w14:textId="18C176D1" w:rsidR="008748D5" w:rsidRPr="00EE32E7" w:rsidRDefault="008748D5" w:rsidP="00103D2C">
      <w:pPr>
        <w:pStyle w:val="a3"/>
      </w:pPr>
      <w:r w:rsidRPr="00EE32E7">
        <w:lastRenderedPageBreak/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2F4324">
        <w:t xml:space="preserve">Рисунок </w:t>
      </w:r>
      <w:r w:rsidR="002F4324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207BEA67" w:rsidR="008748D5" w:rsidRDefault="008748D5" w:rsidP="001771C7">
      <w:pPr>
        <w:pStyle w:val="af2"/>
      </w:pPr>
      <w:bookmarkStart w:id="165" w:name="_Ref166460876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10</w:t>
      </w:r>
      <w:r w:rsidR="004719C4">
        <w:rPr>
          <w:noProof/>
        </w:rPr>
        <w:fldChar w:fldCharType="end"/>
      </w:r>
      <w:bookmarkEnd w:id="165"/>
      <w:r w:rsidR="0073469A">
        <w:t xml:space="preserve"> -</w:t>
      </w:r>
      <w:r>
        <w:t xml:space="preserve"> График вязкости от температуры для 1 эксперимента</w:t>
      </w:r>
    </w:p>
    <w:p w14:paraId="20D18F03" w14:textId="77777777" w:rsidR="0073469A" w:rsidRPr="0073469A" w:rsidRDefault="0073469A" w:rsidP="0073469A">
      <w:pPr>
        <w:rPr>
          <w:lang w:eastAsia="ru-RU"/>
        </w:rPr>
      </w:pPr>
    </w:p>
    <w:p w14:paraId="188C2EA8" w14:textId="4A516ADD" w:rsidR="008748D5" w:rsidRDefault="008748D5" w:rsidP="0073469A">
      <w:pPr>
        <w:pStyle w:val="a3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</w:t>
      </w:r>
      <w:r>
        <w:lastRenderedPageBreak/>
        <w:t>несовершенства обработки изображения для распознавания или тем, что для какого-то значения температуры было мало точек (например, для промежуточных температур, когда нагрев шел быстро, и не был набран достаточный объем данных).</w:t>
      </w:r>
      <w:r w:rsidR="0073469A">
        <w:t xml:space="preserve"> </w:t>
      </w: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>спользовался IQR фильтр с межквантильным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2F4324">
        <w:t xml:space="preserve">Рисунок </w:t>
      </w:r>
      <w:r w:rsidR="002F4324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6282F59B" w:rsidR="008748D5" w:rsidRDefault="008748D5" w:rsidP="001771C7">
      <w:pPr>
        <w:pStyle w:val="af2"/>
      </w:pPr>
      <w:bookmarkStart w:id="166" w:name="_Ref166460898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11</w:t>
      </w:r>
      <w:r w:rsidR="004719C4">
        <w:rPr>
          <w:noProof/>
        </w:rPr>
        <w:fldChar w:fldCharType="end"/>
      </w:r>
      <w:bookmarkEnd w:id="166"/>
      <w:r w:rsidR="0073469A">
        <w:t xml:space="preserve"> -</w:t>
      </w:r>
      <w:r>
        <w:t xml:space="preserve"> 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06B55FC5" w14:textId="3B5B1612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2F4324">
        <w:t>(</w:t>
      </w:r>
      <w:r w:rsidR="002F4324">
        <w:rPr>
          <w:noProof/>
        </w:rPr>
        <w:t>23</w:t>
      </w:r>
      <w:r w:rsidR="002F4324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</w:t>
      </w:r>
      <w:r>
        <w:lastRenderedPageBreak/>
        <w:t xml:space="preserve">влияют на качество регрессии, так как ее коэффициенты оцениваются по всем данным, а не только по средним значениям. Поэтому вместо примерно 350 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2958E943" w14:textId="52F98B5A" w:rsidR="00901DB2" w:rsidRDefault="00901DB2" w:rsidP="001830AD">
      <w:pPr>
        <w:pStyle w:val="a3"/>
        <w:rPr>
          <w:highlight w:val="yellow"/>
        </w:rPr>
      </w:pPr>
    </w:p>
    <w:p w14:paraId="4A63D7A2" w14:textId="77777777" w:rsidR="00901DB2" w:rsidRPr="000811A4" w:rsidRDefault="00901DB2" w:rsidP="001830AD">
      <w:pPr>
        <w:pStyle w:val="a3"/>
        <w:rPr>
          <w:highlight w:val="yellow"/>
        </w:rPr>
      </w:pPr>
    </w:p>
    <w:p w14:paraId="159B4AB9" w14:textId="77777777" w:rsidR="0001450E" w:rsidRPr="0001450E" w:rsidRDefault="0001450E" w:rsidP="001830AD">
      <w:pPr>
        <w:pStyle w:val="a3"/>
      </w:pPr>
    </w:p>
    <w:p w14:paraId="6DEC4CBB" w14:textId="77777777" w:rsidR="003F6AC6" w:rsidRPr="003F6AC6" w:rsidRDefault="003F6AC6" w:rsidP="001830AD">
      <w:pPr>
        <w:pStyle w:val="12"/>
        <w:rPr>
          <w:lang w:val="en-US"/>
        </w:rPr>
      </w:pPr>
      <w:bookmarkStart w:id="167" w:name="_Toc167708186"/>
      <w:bookmarkStart w:id="168" w:name="_Toc167809605"/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67"/>
      <w:bookmarkEnd w:id="168"/>
    </w:p>
    <w:p w14:paraId="13538BBC" w14:textId="2B1776C9" w:rsidR="00121867" w:rsidRDefault="000A731B" w:rsidP="001830AD">
      <w:pPr>
        <w:pStyle w:val="20"/>
        <w:numPr>
          <w:ilvl w:val="0"/>
          <w:numId w:val="31"/>
        </w:numPr>
      </w:pPr>
      <w:bookmarkStart w:id="169" w:name="_Toc167708187"/>
      <w:bookmarkStart w:id="170" w:name="_Toc167809606"/>
      <w:r>
        <w:t>Моделирование кинетики</w:t>
      </w:r>
      <w:bookmarkEnd w:id="169"/>
      <w:bookmarkEnd w:id="170"/>
    </w:p>
    <w:p w14:paraId="151A4EB1" w14:textId="07854CB5" w:rsidR="008D4FAF" w:rsidRDefault="008D4FAF" w:rsidP="001830AD">
      <w:pPr>
        <w:pStyle w:val="31"/>
      </w:pPr>
      <w:bookmarkStart w:id="171" w:name="_Toc167708188"/>
      <w:bookmarkStart w:id="172" w:name="_Toc167809607"/>
      <w:r>
        <w:t>Редукция систем</w:t>
      </w:r>
      <w:bookmarkEnd w:id="171"/>
      <w:bookmarkEnd w:id="172"/>
    </w:p>
    <w:p w14:paraId="1FDC692A" w14:textId="34012CA2" w:rsidR="0001450E" w:rsidRPr="0001450E" w:rsidRDefault="0001450E" w:rsidP="001830AD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4B00CB">
      <w:pPr>
        <w:pStyle w:val="1"/>
        <w:numPr>
          <w:ilvl w:val="0"/>
          <w:numId w:val="23"/>
        </w:numPr>
      </w:pPr>
      <w:r>
        <w:t>Фотоинициирование</w:t>
      </w:r>
    </w:p>
    <w:p w14:paraId="4D1AB6AA" w14:textId="59332EC8" w:rsidR="00B624E9" w:rsidRDefault="0001450E" w:rsidP="001830AD">
      <w:pPr>
        <w:pStyle w:val="a3"/>
      </w:pPr>
      <w:r>
        <w:t>На первом этапе сокращению подверглась с</w:t>
      </w:r>
      <w:r w:rsidR="003045FD">
        <w:t>хема реакций фотоиницирования</w:t>
      </w:r>
      <w:r w:rsidR="00D84FC6">
        <w:t xml:space="preserve">, так </w:t>
      </w:r>
      <w:r w:rsidR="00160789">
        <w:t>она самая</w:t>
      </w:r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2F4324">
        <w:t xml:space="preserve">Рисунок </w:t>
      </w:r>
      <w:r w:rsidR="002F4324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002C3A61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2A6CC13B" w:rsidR="00B624E9" w:rsidRDefault="00B624E9" w:rsidP="001771C7">
      <w:pPr>
        <w:pStyle w:val="af2"/>
      </w:pPr>
      <w:bookmarkStart w:id="173" w:name="_Ref166421400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12</w:t>
      </w:r>
      <w:r w:rsidR="004719C4">
        <w:rPr>
          <w:noProof/>
        </w:rPr>
        <w:fldChar w:fldCharType="end"/>
      </w:r>
      <w:bookmarkEnd w:id="173"/>
      <w:r w:rsidR="00162A7F">
        <w:t xml:space="preserve"> -</w:t>
      </w:r>
      <w:r>
        <w:t xml:space="preserve">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29FA6F1" w14:textId="77777777" w:rsidR="00162A7F" w:rsidRPr="00162A7F" w:rsidRDefault="00162A7F" w:rsidP="00162A7F">
      <w:pPr>
        <w:rPr>
          <w:lang w:eastAsia="ru-RU"/>
        </w:rPr>
      </w:pPr>
    </w:p>
    <w:p w14:paraId="27DC060B" w14:textId="5243F187" w:rsidR="008029F9" w:rsidRDefault="008029F9" w:rsidP="008029F9">
      <w:pPr>
        <w:pStyle w:val="a3"/>
      </w:pPr>
      <w:r>
        <w:t xml:space="preserve">По причинам, приведенным для каждой реакции в </w:t>
      </w:r>
      <w:r w:rsidRPr="008029F9">
        <w:t xml:space="preserve">пунктах </w:t>
      </w:r>
      <w:r>
        <w:t>1. Фотоинициирование, было проведено упрощение общей схемы фотополимеризации:</w:t>
      </w:r>
    </w:p>
    <w:p w14:paraId="3EE09243" w14:textId="36891958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с</w:t>
      </w:r>
      <w:r w:rsidRPr="008029F9">
        <w:t>окращение цепочки фотовосстановления амина</w:t>
      </w:r>
      <w:r>
        <w:t>,</w:t>
      </w:r>
    </w:p>
    <w:p w14:paraId="4857EC01" w14:textId="266642CA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тушения триплетного о-хинона пирокатехином</w:t>
      </w:r>
      <w:r>
        <w:t>,</w:t>
      </w:r>
    </w:p>
    <w:p w14:paraId="7005D021" w14:textId="3C1D0A63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распада фенолэфира</w:t>
      </w:r>
      <w:r>
        <w:t>,</w:t>
      </w:r>
    </w:p>
    <w:p w14:paraId="2A0E862A" w14:textId="41244AFC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между хиноном и пирокатехином</w:t>
      </w:r>
      <w:r>
        <w:t>,</w:t>
      </w:r>
    </w:p>
    <w:p w14:paraId="0A3DBC9F" w14:textId="6AC0726F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фотодекарбонилирования хинона</w:t>
      </w:r>
      <w:r w:rsidR="00C008F7">
        <w:t>.</w:t>
      </w:r>
    </w:p>
    <w:p w14:paraId="56935500" w14:textId="08B7BB9C" w:rsidR="003045FD" w:rsidRPr="004D2F06" w:rsidRDefault="008029F9" w:rsidP="00162A7F">
      <w:pPr>
        <w:pStyle w:val="a3"/>
      </w:pPr>
      <w:r>
        <w:t>К</w:t>
      </w:r>
      <w:r w:rsidR="003045FD">
        <w:t xml:space="preserve">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lastRenderedPageBreak/>
        <w:t>скоростей</w:t>
      </w:r>
      <w:r w:rsidR="003045FD">
        <w:t xml:space="preserve"> (см. </w:t>
      </w:r>
      <w:r w:rsidR="003045FD">
        <w:fldChar w:fldCharType="begin"/>
      </w:r>
      <w:r w:rsidR="003045FD">
        <w:instrText xml:space="preserve"> REF _Ref165752319 \h </w:instrText>
      </w:r>
      <w:r w:rsidR="003045FD">
        <w:fldChar w:fldCharType="separate"/>
      </w:r>
      <w:r w:rsidR="002F4324">
        <w:t xml:space="preserve">Схема </w:t>
      </w:r>
      <w:r w:rsidR="002F4324">
        <w:rPr>
          <w:noProof/>
        </w:rPr>
        <w:t>16</w:t>
      </w:r>
      <w:r w:rsidR="003045FD">
        <w:fldChar w:fldCharType="end"/>
      </w:r>
      <w:r w:rsidR="003045FD"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r w:rsidR="007B1D96">
        <w:t xml:space="preserve">реакции </w:t>
      </w:r>
      <w:r w:rsidR="00872BCC">
        <w:t>фотоинициирования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</w:t>
      </w:r>
      <w:r w:rsidR="00160789">
        <w:rPr>
          <w:iCs/>
        </w:rPr>
        <w:t>на 5%</w:t>
      </w:r>
      <w:r w:rsidR="00DB0A27">
        <w:rPr>
          <w:iCs/>
        </w:rPr>
        <w:t xml:space="preserve">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3F2C8A" w:rsidRPr="007F4DBA" w:rsidRDefault="003F2C8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34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QwWSAIAAF8EAAAOAAAAZHJzL2Uyb0RvYy54bWysVL1u2zAQ3gv0HQjuteSfuIlgOXATuCgQ&#10;JAGcIjNNkZYAiseStCV3695X6Dt06NCtr+C8UY+U7Rhpp6ILfeR3urvvvjtPLttakY2wrgKd034v&#10;pURoDkWlVzn9+DB/c06J80wXTIEWOd0KRy+nr19NGpOJAZSgCmEJBtEua0xOS+9NliSOl6JmrgdG&#10;aAQl2Jp5vNpVUljWYPRaJYM0HScN2MJY4MI5fL3uQDqN8aUU3N9J6YQnKqdYm4+njecynMl0wrKV&#10;Zaas+L4M9g9V1KzSmPQY6pp5Rta2+iNUXXELDqTvcagTkLLiInJANv30BZtFyYyIXLA5zhzb5P5f&#10;WH67ubekKnI6HlKiWY0a7b7tvu9+7H7tfj59efpKEMAuNcZl6Lww6O7bd9Ci2od3h4+BfCttHX6R&#10;FkEc+7099li0nnB8HJ730xQRjtBgOBpfjEOU5PljY51/L6AmwcipRQljZ9nmxvnO9eAScmmYV0pF&#10;GZUmTeBxlsYPjggGVxpzBApdqcHy7bLtiB9oLKHYIjsL3ZQ4w+cV1nDDnL9nFscCy8ZR93d4SAWY&#10;C/YWJSXYz397D/6oFqKUNDhmOXWf1swKStQHjTpe9EejMJfxMjp7O8CLPUWWp4he11eAk9zHpTI8&#10;msHfq4MpLdSPuBGzkBUhpjnmzqk/mFe+G37cKC5ms+iEk2iYv9ELw0Po0NXQ4Yf2kVmzl8Gjfrdw&#10;GEiWvVCj8+30mK09yCpKFfrcdXXffpziKPZ+48KanN6j1/P/wvQ3AAAA//8DAFBLAwQUAAYACAAA&#10;ACEAfNi/KeMAAAALAQAADwAAAGRycy9kb3ducmV2LnhtbEyPwU7DMAyG70i8Q2QkbixdR7ZRmk5T&#10;pQkJscPGLtzcJmsrEqc02VZ4erITHG1/+v39+Wq0hp314DtHEqaTBJim2qmOGgmH983DEpgPSAqN&#10;Iy3hW3tYFbc3OWbKXWinz/vQsBhCPkMJbQh9xrmvW23RT1yvKd6ObrAY4jg0XA14ieHW8DRJ5txi&#10;R/FDi70uW11/7k9Wwmu52eKuSu3yx5Qvb8d1/3X4EFLe343rZ2BBj+EPhqt+VIciOlXuRMozI+Fx&#10;MX+KqIR0IQSwSIjZdVNJmE1TAbzI+f8OxS8AAAD//wMAUEsBAi0AFAAGAAgAAAAhALaDOJL+AAAA&#10;4QEAABMAAAAAAAAAAAAAAAAAAAAAAFtDb250ZW50X1R5cGVzXS54bWxQSwECLQAUAAYACAAAACEA&#10;OP0h/9YAAACUAQAACwAAAAAAAAAAAAAAAAAvAQAAX3JlbHMvLnJlbHNQSwECLQAUAAYACAAAACEA&#10;MikMFkgCAABfBAAADgAAAAAAAAAAAAAAAAAuAgAAZHJzL2Uyb0RvYy54bWxQSwECLQAUAAYACAAA&#10;ACEAfNi/KeMAAAALAQAADwAAAAAAAAAAAAAAAACiBAAAZHJzL2Rvd25yZXYueG1sUEsFBgAAAAAE&#10;AAQA8wAAALIFAAAAAA==&#10;" filled="f" stroked="f" strokeweight=".5pt">
                <v:textbox>
                  <w:txbxContent>
                    <w:p w14:paraId="1682B4D2" w14:textId="77777777" w:rsidR="003F2C8A" w:rsidRPr="007F4DBA" w:rsidRDefault="003F2C8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3F2C8A" w:rsidRPr="007F4DBA" w:rsidRDefault="003F2C8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35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X1YSQIAAF8EAAAOAAAAZHJzL2Uyb0RvYy54bWysVL1u2zAQ3gv0HQjuteSfOIlgOXATuChg&#10;JAGcIjNNUZYAiseStCV3695XyDt06NCtr+C8UY+U5Rhpp6ILfeR3urvvvjtPrppKkq0wtgSV0n4v&#10;pkQoDlmp1in99DB/d0GJdUxlTIISKd0JS6+mb99Map2IARQgM2EIBlE2qXVKC+d0EkWWF6Jitgda&#10;KARzMBVzeDXrKDOsxuiVjAZxPI5qMJk2wIW1+HrTgnQa4ue54O4uz61wRKYUa3PhNOFc+TOaTliy&#10;NkwXJT+Uwf6hioqVCpMeQ90wx8jGlH+EqkpuwELuehyqCPK85CJwQDb9+BWbZcG0CFywOVYf22T/&#10;X1h+u703pMxSOh5QoliFGu2f9t/3P/a/9j+fvz5/Iwhgl2ptE3ReanR3zXtoUO3u3eKjJ9/kpvK/&#10;SIsgjv3eHXssGkc4Pg4v+nGMCEdoMByNL8c+SvTysTbWfRBQEW+k1KCEobNsu7Cude1cfC4F81LK&#10;IKNUpEYew7M4fHBEMLhUmMNTaEv1lmtWTSB+3tFYQbZDdgbaKbGaz0usYcGsu2cGxwLLxlF3d3jk&#10;EjAXHCxKCjBf/vbu/VEtRCmpccxSaj9vmBGUyI8Kdbzsj0Z+LsNldHY+wIs5RVaniNpU14CT3Mel&#10;0jyY3t/JzswNVI+4ETOfFSGmOOZOqevMa9cOP24UF7NZcMJJ1Mwt1FJzH9p31Xf4oXlkRh9kcKjf&#10;LXQDyZJXarS+rR6zjYO8DFL5PrddPbQfpziIfdg4vyan9+D18r8w/Q0AAP//AwBQSwMEFAAGAAgA&#10;AAAhAHSCS9TgAAAACQEAAA8AAABkcnMvZG93bnJldi54bWxMj8FOwkAQhu8mvsNmTLzJlpoClm4J&#10;aUJMjB5ALt623aFt6M7W7gLVp3c44fGf+fLPN9lqtJ044+BbRwqmkwgEUuVMS7WC/efmaQHCB01G&#10;d45QwQ96WOX3d5lOjbvQFs+7UAsuIZ9qBU0IfSqlrxq02k9cj8S7gxusDhyHWppBX7jcdjKOopm0&#10;uiW+0Ogeiwar4+5kFbwVmw+9LWO7+O2K1/fDuv/efyVKPT6M6yWIgGO4wXDVZ3XI2al0JzJedJxn&#10;L0wqiOdJAoKB+XVQKniexgnIPJP/P8j/AAAA//8DAFBLAQItABQABgAIAAAAIQC2gziS/gAAAOEB&#10;AAATAAAAAAAAAAAAAAAAAAAAAABbQ29udGVudF9UeXBlc10ueG1sUEsBAi0AFAAGAAgAAAAhADj9&#10;If/WAAAAlAEAAAsAAAAAAAAAAAAAAAAALwEAAF9yZWxzLy5yZWxzUEsBAi0AFAAGAAgAAAAhAKCZ&#10;fVhJAgAAXwQAAA4AAAAAAAAAAAAAAAAALgIAAGRycy9lMm9Eb2MueG1sUEsBAi0AFAAGAAgAAAAh&#10;AHSCS9TgAAAACQEAAA8AAAAAAAAAAAAAAAAAowQAAGRycy9kb3ducmV2LnhtbFBLBQYAAAAABAAE&#10;APMAAACwBQAAAAA=&#10;" filled="f" stroked="f" strokeweight=".5pt">
                <v:textbox>
                  <w:txbxContent>
                    <w:p w14:paraId="20562E66" w14:textId="77777777" w:rsidR="003F2C8A" w:rsidRPr="007F4DBA" w:rsidRDefault="003F2C8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3F2C8A" w:rsidRPr="007F4DBA" w:rsidRDefault="003F2C8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36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ft1SAIAAF8EAAAOAAAAZHJzL2Uyb0RvYy54bWysVL1u2zAQ3gv0HQjuteSfuI5gOXATuChg&#10;JAGcIjNNUZYAiseStCV3695X6Dt06NCtr+C8UY+U5Rhpp6ILfbzvdHfffUdPr5pKkp0wtgSV0n4v&#10;pkQoDlmpNin9+LB4M6HEOqYyJkGJlO6FpVez16+mtU7EAAqQmTAEkyib1DqlhXM6iSLLC1Ex2wMt&#10;FII5mIo5vJpNlBlWY/ZKRoM4Hkc1mEwb4MJa9N60IJ2F/HkuuLvLcysckSnF3lw4TTjX/oxmU5Zs&#10;DNNFyY9tsH/oomKlwqKnVDfMMbI15R+pqpIbsJC7HocqgjwvuQgckE0/fsFmVTAtAhccjtWnMdn/&#10;l5bf7u4NKbOUjvuUKFahRodvh++HH4dfh59PX56+EgRwSrW2CQavNIa75h00qHbnt+j05JvcVP4X&#10;aRHEcd7704xF4whH53DSj2NEOEKD4Wh8OfZZouePtbHuvYCKeCOlBiUMk2W7pXVtaBfiaylYlFIG&#10;GaUiNfIYXsThgxOCyaXCGp5C26q3XLNuAvFJR2MN2R7ZGWi3xGq+KLGHJbPunhlcC2wbV93d4ZFL&#10;wFpwtCgpwHz+m9/Ho1qIUlLjmqXUftoyIyiRHxTqeNkfjfxehsvo4u0AL+YcWZ8jaltdA24ySoXd&#10;BdPHO9mZuYHqEV/E3FdFiCmOtVPqOvPatcuPL4qL+TwE4SZq5pZqpblP7afqJ/zQPDKjjzI41O8W&#10;uoVkyQs12thWj/nWQV4Gqfyc26kex49bHMQ+vjj/TM7vIer5f2H2GwAA//8DAFBLAwQUAAYACAAA&#10;ACEApGgzp90AAAAHAQAADwAAAGRycy9kb3ducmV2LnhtbEyPQUvDQBCF74L/YRnBW7tpQNPGbEoJ&#10;FEH00NqLt0l2mgR3Z2N220Z/vduTHj/e8N43xXqyRpxp9L1jBYt5AoK4cbrnVsHhfTtbgvABWaNx&#10;TAq+ycO6vL0pMNfuwjs670MrYgn7HBV0IQy5lL7pyKKfu4E4Zkc3WgwRx1bqES+x3BqZJsmjtNhz&#10;XOhwoKqj5nN/sgpequ0b7urULn9M9fx63Axfh48Hpe7vps0TiEBT+DuGq35UhzI61e7E2gsTOYuv&#10;BAWzbAEi5tmVawXpagWyLOR///IXAAD//wMAUEsBAi0AFAAGAAgAAAAhALaDOJL+AAAA4QEAABMA&#10;AAAAAAAAAAAAAAAAAAAAAFtDb250ZW50X1R5cGVzXS54bWxQSwECLQAUAAYACAAAACEAOP0h/9YA&#10;AACUAQAACwAAAAAAAAAAAAAAAAAvAQAAX3JlbHMvLnJlbHNQSwECLQAUAAYACAAAACEA1QH7dUgC&#10;AABfBAAADgAAAAAAAAAAAAAAAAAuAgAAZHJzL2Uyb0RvYy54bWxQSwECLQAUAAYACAAAACEApGgz&#10;p90AAAAHAQAADwAAAAAAAAAAAAAAAACiBAAAZHJzL2Rvd25yZXYueG1sUEsFBgAAAAAEAAQA8wAA&#10;AKwFAAAAAA==&#10;" filled="f" stroked="f" strokeweight=".5pt">
                <v:textbox>
                  <w:txbxContent>
                    <w:p w14:paraId="4A6554EC" w14:textId="77777777" w:rsidR="003F2C8A" w:rsidRPr="007F4DBA" w:rsidRDefault="003F2C8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20AF4D11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6D1734D5" w:rsidR="00603512" w:rsidRDefault="00DB0A27" w:rsidP="001771C7">
      <w:pPr>
        <w:pStyle w:val="af2"/>
      </w:pPr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13</w:t>
      </w:r>
      <w:r w:rsidR="004719C4">
        <w:rPr>
          <w:noProof/>
        </w:rPr>
        <w:fldChar w:fldCharType="end"/>
      </w:r>
      <w:r w:rsidR="00162A7F">
        <w:rPr>
          <w:noProof/>
        </w:rPr>
        <w:t xml:space="preserve"> -</w:t>
      </w:r>
      <w:r>
        <w:t xml:space="preserve"> Сравнение полной и редуцированной модели фотоиницииров</w:t>
      </w:r>
      <w:r w:rsidR="00084286">
        <w:t>а</w:t>
      </w:r>
      <w:r>
        <w:t>ния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3C6A8029" w14:textId="77777777" w:rsidR="00162A7F" w:rsidRPr="00162A7F" w:rsidRDefault="00162A7F" w:rsidP="00162A7F">
      <w:pPr>
        <w:rPr>
          <w:lang w:eastAsia="ru-RU"/>
        </w:rPr>
      </w:pPr>
    </w:p>
    <w:p w14:paraId="4D15B87E" w14:textId="68F0AA84" w:rsidR="00C616F1" w:rsidRDefault="00C616F1" w:rsidP="004B00CB">
      <w:pPr>
        <w:pStyle w:val="1"/>
      </w:pPr>
      <w:r>
        <w:t>Полимеризация</w:t>
      </w:r>
    </w:p>
    <w:p w14:paraId="5172FEBA" w14:textId="11A59303" w:rsidR="00603512" w:rsidRDefault="00603512" w:rsidP="001830AD">
      <w:pPr>
        <w:pStyle w:val="a3"/>
      </w:pPr>
      <w:r>
        <w:t>По аналогии с процессами фотоинициирования хинона, принимая во внимание что в процессе полимеризации учувствуют мономеры ОКМ-2, ПЭТА, ДМЭГ с добавлением бутанола и очень малых количеств хинона,</w:t>
      </w:r>
      <w:r w:rsidR="000B6BA7" w:rsidRPr="000B6BA7">
        <w:t xml:space="preserve"> </w:t>
      </w:r>
      <w:r w:rsidR="000B6BA7">
        <w:t>в соответствии с пунктом 2. Полимеризация</w:t>
      </w:r>
      <w:r>
        <w:t xml:space="preserve"> </w:t>
      </w:r>
      <w:r w:rsidR="005943F9">
        <w:t>были</w:t>
      </w:r>
      <w:r>
        <w:t xml:space="preserve"> </w:t>
      </w:r>
      <w:r w:rsidR="000B6BA7">
        <w:t>объединены похожие</w:t>
      </w:r>
      <w:r>
        <w:t xml:space="preserve"> </w:t>
      </w:r>
      <w:r w:rsidR="00C008F7">
        <w:t>реакции</w:t>
      </w:r>
      <w:r>
        <w:t>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57A62F0F" w:rsidR="0016460D" w:rsidRDefault="007454AA" w:rsidP="001771C7">
      <w:pPr>
        <w:pStyle w:val="af2"/>
      </w:pPr>
      <w:r>
        <w:t xml:space="preserve">Схема </w:t>
      </w:r>
      <w:r w:rsidR="004719C4">
        <w:fldChar w:fldCharType="begin"/>
      </w:r>
      <w:r w:rsidR="004719C4">
        <w:instrText xml:space="preserve"> SEQ Схема \* ARABIC </w:instrText>
      </w:r>
      <w:r w:rsidR="004719C4">
        <w:fldChar w:fldCharType="separate"/>
      </w:r>
      <w:r w:rsidR="002F4324">
        <w:rPr>
          <w:noProof/>
        </w:rPr>
        <w:t>26</w:t>
      </w:r>
      <w:r w:rsidR="004719C4">
        <w:rPr>
          <w:noProof/>
        </w:rPr>
        <w:fldChar w:fldCharType="end"/>
      </w:r>
      <w:r w:rsidR="00162A7F">
        <w:rPr>
          <w:noProof/>
        </w:rPr>
        <w:t xml:space="preserve"> -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DD742AE" w14:textId="77777777" w:rsidR="00B56262" w:rsidRPr="00162A7F" w:rsidRDefault="00B56262" w:rsidP="00162A7F">
      <w:pPr>
        <w:rPr>
          <w:lang w:eastAsia="ru-RU"/>
        </w:rPr>
      </w:pPr>
    </w:p>
    <w:p w14:paraId="61084A39" w14:textId="64401663" w:rsidR="00162A7F" w:rsidRDefault="0016460D" w:rsidP="00B56262">
      <w:pPr>
        <w:pStyle w:val="a3"/>
      </w:pPr>
      <w:r>
        <w:t xml:space="preserve">При этом ошибка между редуцированной и полной системой составляет менее </w:t>
      </w:r>
      <w:r w:rsidR="002B7AC8">
        <w:t>1%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2F4324">
        <w:t xml:space="preserve">Рисунок </w:t>
      </w:r>
      <w:r w:rsidR="002F4324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3F2C8A" w:rsidRPr="007F4DBA" w:rsidRDefault="003F2C8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37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+zXSgIAAF8EAAAOAAAAZHJzL2Uyb0RvYy54bWysVEtu2zAQ3RfoHQjua8mfuIkROXATpChg&#10;JAGcImuaomIBEocl6UjurvteoXfooovuegXnRn2kbCdIuyq6oYZ8w+G8eTM6PWvrij0o60rSGe/3&#10;Us6UlpSX+j7jH28v3xxz5rzQuahIq4xvlONn09evThszUQNaUZUryxBEu0ljMr7y3kySxMmVqoXr&#10;kVEaYEG2Fh5be5/kVjSIXlfJIE3HSUM2N5akcg6nFx3IpzF+USjpr4vCKc+qjCM3H1cb12VYk+mp&#10;mNxbYVal3KUh/iGLWpQajx5CXQgv2NqWf4SqS2nJUeF7kuqEiqKUKnIAm376gs1iJYyKXFAcZw5l&#10;cv8vrLx6uLGszDM+HnOmRQ2Ntt+237c/tr+2Px+/PH5lAFClxrgJnBcG7r59Ry3U3p87HAbybWHr&#10;8AUtBhz13hxqrFrPJA6Hx/00BSIBDYaj8UmMnjxdNtb594pqFoyMW0gYKyse5s4jEbjuXcJbmi7L&#10;qooyVpo14DE8SuOFA4IblcbFQKFLNVi+XbaR+MmexpLyDdhZ6rrEGXlZIoe5cP5GWLQF0kar+2ss&#10;RUV4i3YWZyuyn/92HvyhFlDOGrRZxt2ntbCKs+qDho4n/dEo9GXcjI7eDrCxz5Hlc0Sv63NCJ/cx&#10;VEZGM/j7am8Wluo7TMQsvApIaIm3M+735rnvmh8TJdVsFp3QiUb4uV4YGUKHqoYK37Z3wpqdDB76&#10;XdG+IcXkhRqdb6fHbO2pKKNUoc5dVXflRxdHBXcTF8bk+T56Pf0Xpr8BAAD//wMAUEsDBBQABgAI&#10;AAAAIQANt02s4QAAAAsBAAAPAAAAZHJzL2Rvd25yZXYueG1sTI/LTsMwEEX3SPyDNUjsqNOUoDpk&#10;UlWRKiQEi5Zu2E1iN4nqR4jdNvD1uCvYzePozpliNRnNzmr0vbMI81kCTNnGyd62CPuPzcMSmA9k&#10;JWlnFcK38rAqb28KyqW72K0670LLYoj1OSF0IQw5577plCE/c4OycXdwo6EQ27HlcqRLDDeap0ny&#10;xA31Nl7oaFBVp5rj7mQQXqvNO23r1Cx/dPXydlgPX/vPDPH+blo/AwtqCn8wXPWjOpTRqXYnKz3T&#10;CI9CiIgipCKLRSSy7DqpERaLVAAvC/7/h/IXAAD//wMAUEsBAi0AFAAGAAgAAAAhALaDOJL+AAAA&#10;4QEAABMAAAAAAAAAAAAAAAAAAAAAAFtDb250ZW50X1R5cGVzXS54bWxQSwECLQAUAAYACAAAACEA&#10;OP0h/9YAAACUAQAACwAAAAAAAAAAAAAAAAAvAQAAX3JlbHMvLnJlbHNQSwECLQAUAAYACAAAACEA&#10;q7Ps10oCAABfBAAADgAAAAAAAAAAAAAAAAAuAgAAZHJzL2Uyb0RvYy54bWxQSwECLQAUAAYACAAA&#10;ACEADbdNrOEAAAALAQAADwAAAAAAAAAAAAAAAACkBAAAZHJzL2Rvd25yZXYueG1sUEsFBgAAAAAE&#10;AAQA8wAAALIFAAAAAA==&#10;" filled="f" stroked="f" strokeweight=".5pt">
                <v:textbox>
                  <w:txbxContent>
                    <w:p w14:paraId="4B59607C" w14:textId="77777777" w:rsidR="003F2C8A" w:rsidRPr="007F4DBA" w:rsidRDefault="003F2C8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3F2C8A" w:rsidRPr="007F4DBA" w:rsidRDefault="003F2C8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38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1SxRwIAAGAEAAAOAAAAZHJzL2Uyb0RvYy54bWysVEtu2zAQ3RfoHQjua0n+NREsB24CFwWC&#10;JIBTZE1TpCVA4rAkbcnddd8r9A5ddNFdr+DcqEPKP6RdFd3Qw3mj+b1HT67auiIbYWwJKqNJL6ZE&#10;KA55qVYZ/fg4f3NBiXVM5awCJTK6FZZeTV+/mjQ6FX0ooMqFIZhE2bTRGS2c02kUWV6ImtkeaKEQ&#10;lGBq5vBqVlFuWIPZ6yrqx/E4asDk2gAX1qL3pgPpNOSXUnB3L6UVjlQZxd5cOE04l/6MphOWrgzT&#10;Rcn3bbB/6KJmpcKix1Q3zDGyNuUfqeqSG7AgXY9DHYGUJRdhBpwmiV9MsyiYFmEWXI7VxzXZ/5eW&#10;320eDCnzjI5HlChWI0e7b7vvux+7X7ufz1+evxIEcEuNtikGLzSGu/YdtMj2wW/R6Ydvpan9L45F&#10;EMd9b487Fq0jHJ2DiySOEeEI9QfD8eXYZ4lOH2tj3XsBNfFGRg1SGDbLNrfWdaGHEF9LwbysqkBj&#10;pUiDcwxGcfjgiGDySmENP0LXqrdcu2zD4ElQgXctId/ieAY6mVjN5yU2ccuse2AGdYF9o9bdPR6y&#10;AiwGe4uSAsznv/l9PNKFKCUN6iyj9tOaGUFJ9UEhkZfJcOiFGS7D0ds+Xsw5sjxH1Lq+BpRygq9K&#10;82D6eFcdTGmgfsInMfNVEWKKY+2MuoN57Tr145PiYjYLQShFzdytWmjuU/u1+hU/tk/M6D0PDgm8&#10;g4MiWfqCji62I2S2diDLwNVpq/v9o4wD2/sn59/J+T1Enf4Ypr8BAAD//wMAUEsDBBQABgAIAAAA&#10;IQCnxErN4AAAAAkBAAAPAAAAZHJzL2Rvd25yZXYueG1sTI/NTsMwEITvSLyDtUjcqNPwl4Q4VRWp&#10;Qqrg0NILt03sJhHxOsRuG/r0bE9w290ZzX6TLybbi6MZfedIwXwWgTBUO91Ro2D3sbpLQPiApLF3&#10;ZBT8GA+L4voqx0y7E23McRsawSHkM1TQhjBkUvq6NRb9zA2GWNu70WLgdWykHvHE4baXcRQ9SYsd&#10;8YcWB1O2pv7aHqyCdbl6x00V2+Tcl69v++Xwvft8VOr2Zlq+gAhmCn9muOAzOhTMVLkDaS96Bffz&#10;lJ0K4uSZBzakl0PFQvyQgixy+b9B8QsAAP//AwBQSwECLQAUAAYACAAAACEAtoM4kv4AAADhAQAA&#10;EwAAAAAAAAAAAAAAAAAAAAAAW0NvbnRlbnRfVHlwZXNdLnhtbFBLAQItABQABgAIAAAAIQA4/SH/&#10;1gAAAJQBAAALAAAAAAAAAAAAAAAAAC8BAABfcmVscy8ucmVsc1BLAQItABQABgAIAAAAIQBjV1Sx&#10;RwIAAGAEAAAOAAAAAAAAAAAAAAAAAC4CAABkcnMvZTJvRG9jLnhtbFBLAQItABQABgAIAAAAIQCn&#10;xErN4AAAAAkBAAAPAAAAAAAAAAAAAAAAAKEEAABkcnMvZG93bnJldi54bWxQSwUGAAAAAAQABADz&#10;AAAArgUAAAAA&#10;" filled="f" stroked="f" strokeweight=".5pt">
                <v:textbox>
                  <w:txbxContent>
                    <w:p w14:paraId="26784FFF" w14:textId="77777777" w:rsidR="003F2C8A" w:rsidRPr="007F4DBA" w:rsidRDefault="003F2C8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3F2C8A" w:rsidRPr="007F4DBA" w:rsidRDefault="003F2C8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39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Tu6SQIAAGAEAAAOAAAAZHJzL2Uyb0RvYy54bWysVMFuGjEQvVfqP1i+l90FQpMVS0QTUVWK&#10;kkikytl4bVjJ63Ftwy699d5f6D/00ENv/QXyRx17gaC0p6oXM/abnZk3b4bxZVsrshHWVaALmvVS&#10;SoTmUFZ6WdCPD7M355Q4z3TJFGhR0K1w9HLy+tW4MbnowwpUKSzBINrljSnoynuTJ4njK1Ez1wMj&#10;NIISbM08Xu0yKS1rMHqtkn6ajpIGbGkscOEcvl53IJ3E+FIK7u+kdMITVVCszcfTxnMRzmQyZvnS&#10;MrOq+L4M9g9V1KzSmPQY6pp5Rta2+iNUXXELDqTvcagTkLLiInJANln6gs18xYyIXLA5zhzb5P5f&#10;WH67ubekKgs6GlKiWY0a7b7tvu9+7H7tfj59efpKEMAuNcbl6Dw36O7bd9Ci2od3h4+BfCttHX6R&#10;FkEc+7099li0nnB8HJxnaYoIR6g/GI4uRiFK8vyxsc6/F1CTYBTUooSxs2xz43znenAJuTTMKqWi&#10;jEqTBnkMztL4wRHB4EpjjkChKzVYvl20kXh25LGAcov0LHRj4gyfVVjEDXP+nlmcC6wbZ93f4SEV&#10;YDLYW5SswH7+23vwR7kQpaTBOSuo+7RmVlCiPmgU8iIbDsNgxsvw7G0fL/YUWZwiel1fAY5yhltl&#10;eDSDv1cHU1qoH3ElpiErQkxzzF1QfzCvfDf9uFJcTKfRCUfRMH+j54aH0KGtocUP7SOzZq+DRwFv&#10;4TCRLH8hR+fbCTJde5BV1Co0uuvqvv84xlHt/cqFPTm9R6/nP4bJbwAAAP//AwBQSwMEFAAGAAgA&#10;AAAhACIVdu7eAAAACAEAAA8AAABkcnMvZG93bnJldi54bWxMj09Lw0AQxe+C32EZwVu7ScVaYzal&#10;BIogemjtxdskO02C+ydmt2300zs56Wn48R5v3svXozXiTEPovFOQzhMQ5GqvO9coOLxvZysQIaLT&#10;aLwjBd8UYF1cX+WYaX9xOzrvYyM4xIUMFbQx9pmUoW7JYpj7nhxrRz9YjIxDI/WAFw63Ri6SZCkt&#10;do4/tNhT2VL9uT9ZBS/l9g131cKufkz5/Hrc9F+Hj3ulbm/GzROISGP8M8NUn6tDwZ0qf3I6CMOc&#10;Lh/ZqmCWgpj0h4krBXd8ZZHL/wOKXwAAAP//AwBQSwECLQAUAAYACAAAACEAtoM4kv4AAADhAQAA&#10;EwAAAAAAAAAAAAAAAAAAAAAAW0NvbnRlbnRfVHlwZXNdLnhtbFBLAQItABQABgAIAAAAIQA4/SH/&#10;1gAAAJQBAAALAAAAAAAAAAAAAAAAAC8BAABfcmVscy8ucmVsc1BLAQItABQABgAIAAAAIQDbRTu6&#10;SQIAAGAEAAAOAAAAAAAAAAAAAAAAAC4CAABkcnMvZTJvRG9jLnhtbFBLAQItABQABgAIAAAAIQAi&#10;FXbu3gAAAAgBAAAPAAAAAAAAAAAAAAAAAKMEAABkcnMvZG93bnJldi54bWxQSwUGAAAAAAQABADz&#10;AAAArgUAAAAA&#10;" filled="f" stroked="f" strokeweight=".5pt">
                <v:textbox>
                  <w:txbxContent>
                    <w:p w14:paraId="0F65CC5F" w14:textId="77777777" w:rsidR="003F2C8A" w:rsidRPr="007F4DBA" w:rsidRDefault="003F2C8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310407D5" w:rsidR="00603512" w:rsidRDefault="00EA04CB" w:rsidP="001771C7">
      <w:pPr>
        <w:pStyle w:val="af2"/>
      </w:pPr>
      <w:bookmarkStart w:id="174" w:name="_Ref166434073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14</w:t>
      </w:r>
      <w:r w:rsidR="004719C4">
        <w:rPr>
          <w:noProof/>
        </w:rPr>
        <w:fldChar w:fldCharType="end"/>
      </w:r>
      <w:bookmarkEnd w:id="174"/>
      <w:r w:rsidR="00162A7F">
        <w:t xml:space="preserve"> -</w:t>
      </w:r>
      <w:r w:rsidRPr="00EA04CB">
        <w:t xml:space="preserve">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5112F575" w14:textId="77777777" w:rsidR="00B56262" w:rsidRPr="00B56262" w:rsidRDefault="00B56262" w:rsidP="00B56262">
      <w:pPr>
        <w:rPr>
          <w:lang w:eastAsia="ru-RU"/>
        </w:rPr>
      </w:pPr>
    </w:p>
    <w:p w14:paraId="21580AEC" w14:textId="1AB5CD52" w:rsidR="00155AD0" w:rsidRDefault="00155AD0" w:rsidP="001830AD">
      <w:pPr>
        <w:pStyle w:val="31"/>
      </w:pPr>
      <w:bookmarkStart w:id="175" w:name="_Toc167708189"/>
      <w:bookmarkStart w:id="176" w:name="_Toc167809608"/>
      <w:r>
        <w:lastRenderedPageBreak/>
        <w:t>Экспериментальная проверка редуцированной схемы</w:t>
      </w:r>
      <w:bookmarkEnd w:id="175"/>
      <w:bookmarkEnd w:id="176"/>
    </w:p>
    <w:p w14:paraId="637BB5EE" w14:textId="13B15D5C" w:rsidR="00DB1533" w:rsidRPr="00A936F8" w:rsidRDefault="00A936F8" w:rsidP="00234B2E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 xml:space="preserve"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  <m:r>
          <w:rPr>
            <w:rFonts w:ascii="Cambria Math" w:hAnsi="Cambria Math"/>
          </w:rPr>
          <m:t>=0.0072</m:t>
        </m:r>
      </m:oMath>
      <w:r w:rsidR="00357AB0">
        <w:t>. Значения начальных концентраций мономера и бутанола вычислено исходя из того, что бутанола-1 20% по массе: ОКМ-2 – 2.8 М, бутанол</w:t>
      </w:r>
      <w:r w:rsidR="00F93BE2">
        <w:t>-1</w:t>
      </w:r>
      <w:r w:rsidR="00357AB0">
        <w:t xml:space="preserve"> - 4 М; ДМЭГ – 4.1 М, бутанол-1 - 2.7 М; ПЭТА</w:t>
      </w:r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5C509388" w14:textId="78AF020C" w:rsidR="00A03AF8" w:rsidRDefault="00155AD0" w:rsidP="00A03AF8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</w:t>
      </w:r>
      <w:r w:rsidR="00234B2E">
        <w:t xml:space="preserve">(см. 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2F4324">
        <w:t xml:space="preserve">Рисунок </w:t>
      </w:r>
      <w:r w:rsidR="002F4324">
        <w:rPr>
          <w:noProof/>
        </w:rPr>
        <w:t>15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A03AF8">
        <w:t>:</w:t>
      </w:r>
    </w:p>
    <w:p w14:paraId="3E5B5053" w14:textId="2E69537C" w:rsidR="00A03AF8" w:rsidRDefault="00A03AF8" w:rsidP="00A03AF8">
      <w:pPr>
        <w:pStyle w:val="af2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2F4324">
        <w:rPr>
          <w:noProof/>
        </w:rPr>
        <w:t>6</w:t>
      </w:r>
      <w:r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</w:t>
      </w:r>
      <w:r w:rsidR="00234B2E" w:rsidRPr="00F076F6">
        <w:t>ОКМ-2 -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6"/>
        <w:gridCol w:w="4700"/>
      </w:tblGrid>
      <w:tr w:rsidR="00A03AF8" w14:paraId="1C86CF1A" w14:textId="77777777" w:rsidTr="003F2C8A">
        <w:tc>
          <w:tcPr>
            <w:tcW w:w="5594" w:type="dxa"/>
          </w:tcPr>
          <w:p w14:paraId="50255605" w14:textId="77777777" w:rsidR="00A03AF8" w:rsidRPr="00A66405" w:rsidRDefault="00A03AF8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799F4104" w:rsidR="00A03AF8" w:rsidRPr="00A66405" w:rsidRDefault="00A03AF8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4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77777777" w:rsidR="00A03AF8" w:rsidRPr="00A66405" w:rsidRDefault="00A03AF8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57B6282" w14:textId="57CAFF74" w:rsidR="00A03AF8" w:rsidRPr="00A66405" w:rsidRDefault="00A03AF8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8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5782D976" w:rsidR="00A03AF8" w:rsidRPr="00A66405" w:rsidRDefault="00A03AF8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313F819" w14:textId="77777777" w:rsidR="00A03AF8" w:rsidRPr="00A66405" w:rsidRDefault="00A03AF8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77777777" w:rsidR="00A03AF8" w:rsidRPr="00A66405" w:rsidRDefault="00A03AF8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45C6681" w14:textId="7DA8162F" w:rsidR="00A03AF8" w:rsidRPr="004B00CB" w:rsidRDefault="00A03AF8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6300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77777777" w:rsidR="00A03AF8" w:rsidRPr="00A66405" w:rsidRDefault="00A03AF8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77777777" w:rsidR="00A03AF8" w:rsidRPr="004B00CB" w:rsidRDefault="00A03AF8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77777777" w:rsidR="00A03AF8" w:rsidRPr="00A66405" w:rsidRDefault="00A03AF8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A66405" w:rsidRDefault="00A03AF8" w:rsidP="003F2C8A">
            <w:pPr>
              <w:pStyle w:val="a3"/>
            </w:pPr>
          </w:p>
        </w:tc>
      </w:tr>
    </w:tbl>
    <w:p w14:paraId="0E8924F4" w14:textId="77777777" w:rsidR="00A03AF8" w:rsidRDefault="00A03AF8" w:rsidP="00A03AF8">
      <w:pPr>
        <w:pStyle w:val="a3"/>
      </w:pP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C0E93C4" wp14:editId="1DBE65AF">
            <wp:extent cx="5873251" cy="20186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897371" cy="2026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05C650B8" w:rsidR="00A936F8" w:rsidRDefault="004A5B23" w:rsidP="001771C7">
      <w:pPr>
        <w:pStyle w:val="af2"/>
      </w:pPr>
      <w:bookmarkStart w:id="177" w:name="_Ref167190505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15</w:t>
      </w:r>
      <w:r w:rsidR="004719C4">
        <w:rPr>
          <w:noProof/>
        </w:rPr>
        <w:fldChar w:fldCharType="end"/>
      </w:r>
      <w:bookmarkEnd w:id="177"/>
      <w:r w:rsidR="00EF31C4">
        <w:rPr>
          <w:noProof/>
        </w:rPr>
        <w:t xml:space="preserve"> -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7C2B1A94" w:rsidR="004B00CB" w:rsidRDefault="00F12DE4" w:rsidP="001830AD">
      <w:pPr>
        <w:pStyle w:val="a3"/>
      </w:pPr>
      <w:r>
        <w:t>Для композиции ДМЭГ – бутанол-1 расчетные и экспериментальные данные совпадают при</w:t>
      </w:r>
      <w:r w:rsidR="004B00CB">
        <w:t>:</w:t>
      </w:r>
    </w:p>
    <w:p w14:paraId="62E4FF1E" w14:textId="3333CB81" w:rsidR="004B00CB" w:rsidRDefault="004B00CB" w:rsidP="004B00CB">
      <w:pPr>
        <w:pStyle w:val="af2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2F4324">
        <w:rPr>
          <w:noProof/>
        </w:rPr>
        <w:t>7</w:t>
      </w:r>
      <w:r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ДМЭГ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A66405" w:rsidRDefault="004B00C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43083B13" w:rsidR="004B00CB" w:rsidRPr="00A66405" w:rsidRDefault="004B00C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77777777" w:rsidR="004B00CB" w:rsidRPr="00A66405" w:rsidRDefault="004B00C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3FA0C6D1" w14:textId="77777777" w:rsidR="004B00CB" w:rsidRPr="00A66405" w:rsidRDefault="004B00C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77777777" w:rsidR="004B00CB" w:rsidRPr="00A66405" w:rsidRDefault="004B00C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48A99FE" w14:textId="77777777" w:rsidR="004B00CB" w:rsidRPr="00A66405" w:rsidRDefault="004B00C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77777777" w:rsidR="004B00CB" w:rsidRPr="00A66405" w:rsidRDefault="004B00C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4B00CB" w:rsidRDefault="004B00CB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A66405" w:rsidRDefault="004B00C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561A0F3" w:rsidR="004B00CB" w:rsidRPr="004B00CB" w:rsidRDefault="004B00CB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A66405" w:rsidRDefault="004B00CB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A66405" w:rsidRDefault="004B00CB" w:rsidP="003F2C8A">
            <w:pPr>
              <w:pStyle w:val="a3"/>
            </w:pPr>
          </w:p>
        </w:tc>
      </w:tr>
    </w:tbl>
    <w:p w14:paraId="1CA78D50" w14:textId="0D90D846" w:rsidR="004B00CB" w:rsidRDefault="004B00CB" w:rsidP="00A03AF8">
      <w:pPr>
        <w:pStyle w:val="a3"/>
        <w:ind w:firstLine="0"/>
      </w:pPr>
    </w:p>
    <w:p w14:paraId="08C59F05" w14:textId="77777777" w:rsidR="00A03AF8" w:rsidRDefault="00A03AF8" w:rsidP="00A03AF8">
      <w:pPr>
        <w:pStyle w:val="a3"/>
        <w:ind w:firstLine="0"/>
      </w:pPr>
    </w:p>
    <w:p w14:paraId="794483C7" w14:textId="77777777" w:rsidR="00A03AF8" w:rsidRDefault="00A03AF8" w:rsidP="00A03AF8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A7EFFC9" wp14:editId="5527AA78">
            <wp:extent cx="5607511" cy="1925568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511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14573255" w:rsidR="00A03AF8" w:rsidRDefault="00A03AF8" w:rsidP="00A03AF8">
      <w:pPr>
        <w:pStyle w:val="af2"/>
      </w:pPr>
      <w:bookmarkStart w:id="178" w:name="_Ref167190636"/>
      <w:r w:rsidRPr="00E8781A"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2F4324">
        <w:rPr>
          <w:noProof/>
        </w:rPr>
        <w:t>16</w:t>
      </w:r>
      <w:r>
        <w:rPr>
          <w:noProof/>
        </w:rPr>
        <w:fldChar w:fldCharType="end"/>
      </w:r>
      <w:bookmarkEnd w:id="178"/>
      <w:r>
        <w:t xml:space="preserve"> -</w:t>
      </w:r>
      <w:r w:rsidRPr="00E8781A">
        <w:t xml:space="preserve"> Расчетная и экспериментальная кривые конверсии от времени для композиции ДМЭГ - бутанол-1 20% по массе</w:t>
      </w:r>
    </w:p>
    <w:p w14:paraId="2AE0485B" w14:textId="77777777" w:rsidR="00A03AF8" w:rsidRDefault="00A03AF8" w:rsidP="001830AD">
      <w:pPr>
        <w:pStyle w:val="a3"/>
      </w:pPr>
    </w:p>
    <w:p w14:paraId="751A89B1" w14:textId="33B036EC" w:rsidR="00EF31C4" w:rsidRPr="00EF31C4" w:rsidRDefault="00F12DE4" w:rsidP="00234B2E">
      <w:pPr>
        <w:pStyle w:val="a2"/>
      </w:pPr>
      <w:r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>, который образует прочные водородные связи и с другими молекулами мономера и растворителем. Из-за 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D0EE27A" w14:textId="4ACEF687" w:rsidR="00234B2E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2F4324">
        <w:t xml:space="preserve">Рисунок </w:t>
      </w:r>
      <w:r w:rsidR="002F4324">
        <w:rPr>
          <w:noProof/>
        </w:rPr>
        <w:t>17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75DB8A58" w:rsidR="00234B2E" w:rsidRDefault="00234B2E" w:rsidP="00234B2E">
      <w:pPr>
        <w:pStyle w:val="af2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2F4324">
        <w:rPr>
          <w:noProof/>
        </w:rPr>
        <w:t>8</w:t>
      </w:r>
      <w:r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</w:t>
      </w:r>
      <w:r w:rsidR="00220D86">
        <w:t>ПЭТА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6"/>
        <w:gridCol w:w="4700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234B2E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1C016C13" w:rsidR="00234B2E" w:rsidRPr="00A66405" w:rsidRDefault="00234B2E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99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77777777" w:rsidR="00234B2E" w:rsidRPr="00A66405" w:rsidRDefault="00234B2E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234B2E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34C7D4B3" w:rsidR="00234B2E" w:rsidRPr="00A66405" w:rsidRDefault="00234B2E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234B2E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77777777" w:rsidR="00234B2E" w:rsidRPr="00A66405" w:rsidRDefault="00234B2E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8D66F5E" w14:textId="5E3A864F" w:rsidR="00234B2E" w:rsidRPr="004B00CB" w:rsidRDefault="00234B2E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000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234B2E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77777777" w:rsidR="00234B2E" w:rsidRPr="004B00CB" w:rsidRDefault="00234B2E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234B2E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3F2C8A">
            <w:pPr>
              <w:pStyle w:val="a3"/>
            </w:pPr>
          </w:p>
        </w:tc>
      </w:tr>
    </w:tbl>
    <w:p w14:paraId="0FEC4316" w14:textId="77777777" w:rsidR="00234B2E" w:rsidRDefault="00234B2E" w:rsidP="00C901D6">
      <w:pPr>
        <w:pStyle w:val="a3"/>
      </w:pP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4124D28C" wp14:editId="33572811">
            <wp:extent cx="5535544" cy="1883678"/>
            <wp:effectExtent l="0" t="0" r="8255" b="254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39B40A24" w:rsidR="000A762C" w:rsidRDefault="006018B5" w:rsidP="001771C7">
      <w:pPr>
        <w:pStyle w:val="af2"/>
      </w:pPr>
      <w:bookmarkStart w:id="179" w:name="_Ref167190866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17</w:t>
      </w:r>
      <w:r w:rsidR="004719C4">
        <w:rPr>
          <w:noProof/>
        </w:rPr>
        <w:fldChar w:fldCharType="end"/>
      </w:r>
      <w:bookmarkEnd w:id="179"/>
      <w:r w:rsidR="00EF31C4">
        <w:rPr>
          <w:noProof/>
        </w:rPr>
        <w:t xml:space="preserve"> -</w:t>
      </w:r>
      <w:r>
        <w:t xml:space="preserve">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4A931189" w:rsidR="00220D86" w:rsidRPr="00EF31C4" w:rsidRDefault="00220D86" w:rsidP="00220D86">
      <w:pPr>
        <w:pStyle w:val="a2"/>
      </w:pPr>
      <w:r>
        <w:t xml:space="preserve">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>, при этом в молекуле ПЭТА содержится 3 двойных связи, которые стерически не нагружены, что существенно увеличивает скорость роста полимерной цепи.</w:t>
      </w:r>
    </w:p>
    <w:p w14:paraId="40C04D61" w14:textId="426766AD" w:rsidR="00E2038C" w:rsidRDefault="00E2038C" w:rsidP="001830AD">
      <w:pPr>
        <w:pStyle w:val="31"/>
      </w:pPr>
      <w:bookmarkStart w:id="180" w:name="_Toc167708190"/>
      <w:bookmarkStart w:id="181" w:name="_Toc167809609"/>
      <w:r>
        <w:t>Зависимость концентраций реагирующих веществ от значения констант скоростей</w:t>
      </w:r>
      <w:bookmarkEnd w:id="180"/>
      <w:bookmarkEnd w:id="181"/>
    </w:p>
    <w:p w14:paraId="34CAB4E6" w14:textId="460E58D4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74202D">
        <w:t xml:space="preserve">Для сравнения были </w:t>
      </w:r>
      <w:r w:rsidR="00692F72">
        <w:t>использованы</w:t>
      </w:r>
      <w:r w:rsidR="0074202D">
        <w:t xml:space="preserve"> следующие значения констант скоростей:</w:t>
      </w:r>
    </w:p>
    <w:p w14:paraId="0B25116E" w14:textId="629F6231" w:rsidR="0074202D" w:rsidRDefault="0074202D" w:rsidP="0074202D">
      <w:pPr>
        <w:pStyle w:val="a3"/>
      </w:pPr>
    </w:p>
    <w:p w14:paraId="1786D6F5" w14:textId="2AF130B9" w:rsidR="0074202D" w:rsidRDefault="0074202D" w:rsidP="0074202D">
      <w:pPr>
        <w:pStyle w:val="a3"/>
      </w:pPr>
    </w:p>
    <w:p w14:paraId="01E6FA22" w14:textId="647C79B5" w:rsidR="0074202D" w:rsidRDefault="0074202D" w:rsidP="0074202D">
      <w:pPr>
        <w:pStyle w:val="a3"/>
      </w:pPr>
    </w:p>
    <w:p w14:paraId="1655FAE2" w14:textId="77777777" w:rsidR="0074202D" w:rsidRDefault="0074202D" w:rsidP="0074202D">
      <w:pPr>
        <w:pStyle w:val="a3"/>
      </w:pPr>
    </w:p>
    <w:p w14:paraId="281A52FF" w14:textId="4EB22F3E" w:rsidR="0074202D" w:rsidRDefault="0074202D" w:rsidP="0074202D">
      <w:pPr>
        <w:pStyle w:val="af2"/>
      </w:pPr>
      <w:bookmarkStart w:id="182" w:name="_Ref167190463"/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2F4324">
        <w:rPr>
          <w:noProof/>
        </w:rPr>
        <w:t>9</w:t>
      </w:r>
      <w:r>
        <w:rPr>
          <w:noProof/>
        </w:rPr>
        <w:fldChar w:fldCharType="end"/>
      </w:r>
      <w:bookmarkEnd w:id="182"/>
      <w:r>
        <w:rPr>
          <w:noProof/>
        </w:rPr>
        <w:t xml:space="preserve"> -</w:t>
      </w:r>
      <w:r>
        <w:t xml:space="preserve"> 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6"/>
        <w:gridCol w:w="4700"/>
      </w:tblGrid>
      <w:tr w:rsidR="0074202D" w14:paraId="07A9103E" w14:textId="77777777" w:rsidTr="003F2C8A">
        <w:tc>
          <w:tcPr>
            <w:tcW w:w="5594" w:type="dxa"/>
          </w:tcPr>
          <w:p w14:paraId="14EED6A8" w14:textId="77777777" w:rsidR="0074202D" w:rsidRPr="00A66405" w:rsidRDefault="0074202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29ADB297" w14:textId="0F6DBC49" w:rsidR="0074202D" w:rsidRPr="00A66405" w:rsidRDefault="0074202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420</m:t>
                </m:r>
              </m:oMath>
            </m:oMathPara>
          </w:p>
        </w:tc>
      </w:tr>
      <w:tr w:rsidR="0074202D" w14:paraId="337A7BB9" w14:textId="77777777" w:rsidTr="003F2C8A">
        <w:tc>
          <w:tcPr>
            <w:tcW w:w="5594" w:type="dxa"/>
          </w:tcPr>
          <w:p w14:paraId="7BE0D5A3" w14:textId="77777777" w:rsidR="0074202D" w:rsidRPr="00A66405" w:rsidRDefault="0074202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B70DA7A" w14:textId="5A71357D" w:rsidR="0074202D" w:rsidRPr="00A66405" w:rsidRDefault="0074202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74202D" w14:paraId="6EC7BD80" w14:textId="77777777" w:rsidTr="003F2C8A">
        <w:tc>
          <w:tcPr>
            <w:tcW w:w="5594" w:type="dxa"/>
          </w:tcPr>
          <w:p w14:paraId="7CE9365B" w14:textId="7C311BE1" w:rsidR="0074202D" w:rsidRPr="00A66405" w:rsidRDefault="0074202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5594" w:type="dxa"/>
          </w:tcPr>
          <w:p w14:paraId="19D72C35" w14:textId="1571FDEE" w:rsidR="0074202D" w:rsidRPr="00A66405" w:rsidRDefault="0074202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e-3</m:t>
                </m:r>
              </m:oMath>
            </m:oMathPara>
          </w:p>
        </w:tc>
      </w:tr>
      <w:tr w:rsidR="0074202D" w14:paraId="264484EF" w14:textId="77777777" w:rsidTr="003F2C8A">
        <w:tc>
          <w:tcPr>
            <w:tcW w:w="5594" w:type="dxa"/>
          </w:tcPr>
          <w:p w14:paraId="7FBDC5F1" w14:textId="77777777" w:rsidR="0074202D" w:rsidRPr="00A66405" w:rsidRDefault="0074202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E5FA4DD" w14:textId="2DA23AC0" w:rsidR="0074202D" w:rsidRPr="00452571" w:rsidRDefault="0074202D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74202D" w14:paraId="64BEE4C2" w14:textId="77777777" w:rsidTr="003F2C8A">
        <w:tc>
          <w:tcPr>
            <w:tcW w:w="5594" w:type="dxa"/>
          </w:tcPr>
          <w:p w14:paraId="2DAC85B7" w14:textId="77777777" w:rsidR="0074202D" w:rsidRPr="00A66405" w:rsidRDefault="0074202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E927C7F" w14:textId="00B59FCA" w:rsidR="0074202D" w:rsidRPr="00452571" w:rsidRDefault="0074202D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7</m:t>
                </m:r>
              </m:oMath>
            </m:oMathPara>
          </w:p>
        </w:tc>
      </w:tr>
      <w:tr w:rsidR="0074202D" w14:paraId="3F36A88B" w14:textId="77777777" w:rsidTr="003F2C8A">
        <w:tc>
          <w:tcPr>
            <w:tcW w:w="5594" w:type="dxa"/>
          </w:tcPr>
          <w:p w14:paraId="0A5AD167" w14:textId="77777777" w:rsidR="0074202D" w:rsidRPr="00A66405" w:rsidRDefault="0074202D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5920179C" w14:textId="77777777" w:rsidR="0074202D" w:rsidRPr="00A66405" w:rsidRDefault="0074202D" w:rsidP="003F2C8A">
            <w:pPr>
              <w:pStyle w:val="a3"/>
            </w:pPr>
          </w:p>
        </w:tc>
      </w:tr>
    </w:tbl>
    <w:p w14:paraId="318961FB" w14:textId="77777777" w:rsidR="003F2C8A" w:rsidRPr="00526438" w:rsidRDefault="003F2C8A" w:rsidP="003F2C8A">
      <w:pPr>
        <w:rPr>
          <w:lang w:eastAsia="ru-RU"/>
        </w:rPr>
      </w:pPr>
    </w:p>
    <w:p w14:paraId="7E80B42B" w14:textId="705841E7" w:rsidR="003F2C8A" w:rsidRDefault="003F2C8A" w:rsidP="003F2C8A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FB4845">
        <w:t xml:space="preserve"> </w:t>
      </w:r>
    </w:p>
    <w:p w14:paraId="04E525C5" w14:textId="044E881B" w:rsidR="00167066" w:rsidRPr="00167066" w:rsidRDefault="00167066" w:rsidP="00167066">
      <w:pPr>
        <w:pStyle w:val="a3"/>
      </w:pPr>
      <w:r>
        <w:t xml:space="preserve">Основной реакцией, с которой начинается процесс фотополимеризации, является активация хинона. От интенсивности светового потока и строения фотоинициатора сильно зависит весь последующий процесс полимеризации, и, следовательно, вид кривой конверсии мономера от времени. При увеличении интенсивности светового облучения в 10 раз время индукционного периода сокращается с </w:t>
      </w:r>
      <w:r w:rsidR="003B5135">
        <w:t xml:space="preserve">225 сек до 27 сек (см. 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2F4324">
        <w:t xml:space="preserve">Рисунок </w:t>
      </w:r>
      <w:r w:rsidR="002F4324">
        <w:rPr>
          <w:noProof/>
        </w:rPr>
        <w:t>18</w:t>
      </w:r>
      <w:r w:rsidR="003B5135">
        <w:fldChar w:fldCharType="end"/>
      </w:r>
      <w:r w:rsidR="003B5135">
        <w:t>), однако дальнейший рост конверсии замедляется, так концентрация хинона резко падает.</w:t>
      </w:r>
    </w:p>
    <w:p w14:paraId="086A7C0E" w14:textId="77777777" w:rsidR="00167066" w:rsidRDefault="00167066" w:rsidP="003B513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70A8439" wp14:editId="1DB8136D">
            <wp:extent cx="5941060" cy="3766185"/>
            <wp:effectExtent l="0" t="0" r="254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52F98087" w:rsidR="009766A4" w:rsidRDefault="00167066" w:rsidP="00167066">
      <w:pPr>
        <w:pStyle w:val="af2"/>
        <w:jc w:val="both"/>
      </w:pPr>
      <w:bookmarkStart w:id="183" w:name="_Ref167802991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2F4324">
        <w:rPr>
          <w:noProof/>
        </w:rPr>
        <w:t>18</w:t>
      </w:r>
      <w:r>
        <w:fldChar w:fldCharType="end"/>
      </w:r>
      <w:bookmarkEnd w:id="183"/>
      <w:r w:rsidRPr="00167066">
        <w:t xml:space="preserve"> - </w:t>
      </w:r>
      <w:r>
        <w:t xml:space="preserve">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в 10 меньше</w:t>
      </w:r>
    </w:p>
    <w:p w14:paraId="5EEE7358" w14:textId="77777777" w:rsidR="003B5135" w:rsidRPr="003B5135" w:rsidRDefault="003B5135" w:rsidP="003B5135">
      <w:pPr>
        <w:rPr>
          <w:lang w:eastAsia="ru-RU"/>
        </w:rPr>
      </w:pPr>
    </w:p>
    <w:p w14:paraId="5543A21E" w14:textId="5C90CF84" w:rsidR="009766A4" w:rsidRPr="009766A4" w:rsidRDefault="009766A4" w:rsidP="009766A4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2A8CDB98" w14:textId="2396B3F7" w:rsidR="003F2C8A" w:rsidRDefault="003F2C8A" w:rsidP="003F2C8A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, при таких </w:t>
      </w:r>
      <w:r w:rsidRPr="00FB4845">
        <w:t>небольших</w:t>
      </w:r>
      <w:r>
        <w:t xml:space="preserve"> концентрациях о-хинона не наблюдается сильной зависимости скорости полимеризации от константы фотовосстановления (см. </w:t>
      </w:r>
      <w:r>
        <w:fldChar w:fldCharType="begin"/>
      </w:r>
      <w:r>
        <w:instrText xml:space="preserve"> REF _Ref167363629 \h </w:instrText>
      </w:r>
      <w:r>
        <w:fldChar w:fldCharType="separate"/>
      </w:r>
      <w:r w:rsidR="002F4324">
        <w:t xml:space="preserve">Рисунок </w:t>
      </w:r>
      <w:r w:rsidR="002F4324">
        <w:rPr>
          <w:noProof/>
        </w:rPr>
        <w:t>19</w:t>
      </w:r>
      <w:r>
        <w:fldChar w:fldCharType="end"/>
      </w:r>
      <w:r>
        <w:t xml:space="preserve">), так как эта реакция проходит очень быстро и в системе существуют другие реакции,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78D1275D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0B8444" wp14:editId="31DDC659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01020" w14:textId="028B3D86" w:rsidR="003F2C8A" w:rsidRDefault="003F2C8A" w:rsidP="003F2C8A">
      <w:pPr>
        <w:pStyle w:val="af2"/>
      </w:pPr>
      <w:bookmarkStart w:id="184" w:name="_Ref167363629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2F4324">
        <w:rPr>
          <w:noProof/>
        </w:rPr>
        <w:t>19</w:t>
      </w:r>
      <w:r>
        <w:rPr>
          <w:noProof/>
        </w:rPr>
        <w:fldChar w:fldCharType="end"/>
      </w:r>
      <w:bookmarkEnd w:id="184"/>
      <w:r>
        <w:rPr>
          <w:noProof/>
        </w:rPr>
        <w:t xml:space="preserve"> </w:t>
      </w:r>
      <w:r>
        <w:t xml:space="preserve">- </w:t>
      </w:r>
      <w:r w:rsidRPr="00FB4845">
        <w:t xml:space="preserve"> </w:t>
      </w:r>
      <w:r>
        <w:t xml:space="preserve">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; все они совпадают</w:t>
      </w:r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719D4C1C" w14:textId="77777777" w:rsidR="003F2C8A" w:rsidRPr="00085433" w:rsidRDefault="003F2C8A" w:rsidP="003F2C8A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A7DD0EC" w14:textId="3B9797BC" w:rsidR="003F2C8A" w:rsidRDefault="003F2C8A" w:rsidP="003F2C8A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Pr="00085433">
        <w:t xml:space="preserve"> (</w:t>
      </w:r>
      <w:r>
        <w:t xml:space="preserve">см. </w:t>
      </w:r>
      <w:r>
        <w:fldChar w:fldCharType="begin"/>
      </w:r>
      <w:r>
        <w:instrText xml:space="preserve"> REF _Ref167363907 \h </w:instrText>
      </w:r>
      <w:r>
        <w:fldChar w:fldCharType="separate"/>
      </w:r>
      <w:r w:rsidR="002F4324">
        <w:t xml:space="preserve">Рисунок </w:t>
      </w:r>
      <w:r w:rsidR="002F4324">
        <w:rPr>
          <w:noProof/>
        </w:rPr>
        <w:t>20</w:t>
      </w:r>
      <w:r>
        <w:fldChar w:fldCharType="end"/>
      </w:r>
      <w:r>
        <w:t xml:space="preserve">)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. Так увелич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– увеличивает время индукционного периода с 200 сек до 210 сек.</w:t>
      </w:r>
    </w:p>
    <w:p w14:paraId="07C4C63A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240F0D2A" wp14:editId="7078D883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56667" w14:textId="749144D4" w:rsidR="003F2C8A" w:rsidRDefault="003F2C8A" w:rsidP="003F2C8A">
      <w:pPr>
        <w:pStyle w:val="af2"/>
      </w:pPr>
      <w:bookmarkStart w:id="185" w:name="_Ref167363907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2F4324">
        <w:rPr>
          <w:noProof/>
        </w:rPr>
        <w:t>20</w:t>
      </w:r>
      <w:r>
        <w:rPr>
          <w:noProof/>
        </w:rPr>
        <w:fldChar w:fldCharType="end"/>
      </w:r>
      <w:bookmarkEnd w:id="185"/>
      <w:r>
        <w:t xml:space="preserve"> -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</w:t>
      </w:r>
    </w:p>
    <w:p w14:paraId="6706A218" w14:textId="77777777" w:rsidR="003F2C8A" w:rsidRPr="00F605CF" w:rsidRDefault="003F2C8A" w:rsidP="003F2C8A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0A4474A8" w:rsidR="003F2C8A" w:rsidRDefault="003F2C8A" w:rsidP="003F2C8A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см. 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2F4324">
        <w:t xml:space="preserve">Рисунок </w:t>
      </w:r>
      <w:r w:rsidR="002F4324">
        <w:rPr>
          <w:noProof/>
        </w:rPr>
        <w:t>21</w:t>
      </w:r>
      <w:r>
        <w:fldChar w:fldCharType="end"/>
      </w:r>
      <w:r>
        <w:t xml:space="preserve">), так как порядок константы скорости реакции распада фенолэфира слишком мал по сравнению со скоростями остальных реакций. </w:t>
      </w:r>
    </w:p>
    <w:p w14:paraId="0D7CE615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71A335" wp14:editId="5E8F0CA8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37AE4" w14:textId="06F40718" w:rsidR="003F2C8A" w:rsidRPr="00167066" w:rsidRDefault="003F2C8A" w:rsidP="003F2C8A">
      <w:pPr>
        <w:pStyle w:val="af2"/>
      </w:pPr>
      <w:bookmarkStart w:id="186" w:name="_Ref167364144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2F4324">
        <w:rPr>
          <w:noProof/>
        </w:rPr>
        <w:t>21</w:t>
      </w:r>
      <w:r>
        <w:rPr>
          <w:noProof/>
        </w:rPr>
        <w:fldChar w:fldCharType="end"/>
      </w:r>
      <w:bookmarkEnd w:id="186"/>
      <w:r>
        <w:rPr>
          <w:noProof/>
        </w:rPr>
        <w:t xml:space="preserve"> -</w:t>
      </w:r>
      <w:r>
        <w:t xml:space="preserve">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 все они совпадают</w:t>
      </w:r>
    </w:p>
    <w:p w14:paraId="3B665443" w14:textId="77777777" w:rsidR="003F2C8A" w:rsidRPr="00526438" w:rsidRDefault="003F2C8A" w:rsidP="003F2C8A">
      <w:pPr>
        <w:rPr>
          <w:lang w:eastAsia="ru-RU"/>
        </w:rPr>
      </w:pPr>
    </w:p>
    <w:p w14:paraId="5FBB55D2" w14:textId="77777777" w:rsidR="003F2C8A" w:rsidRDefault="003F2C8A" w:rsidP="003F2C8A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30D83E12" w14:textId="2E8F6BFA" w:rsidR="003F2C8A" w:rsidRDefault="003F2C8A" w:rsidP="003F2C8A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F605CF">
        <w:t>ниже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>
        <w:t xml:space="preserve"> не при приводит к значительному изменению зависимости конверсии мономера от температуры, однако выше этого порога наблюдаются значительные изменения в скорости полимеризации (см. </w:t>
      </w:r>
      <w:r>
        <w:fldChar w:fldCharType="begin"/>
      </w:r>
      <w:r>
        <w:instrText xml:space="preserve"> REF _Ref167363981 \h </w:instrText>
      </w:r>
      <w:r>
        <w:fldChar w:fldCharType="separate"/>
      </w:r>
      <w:r w:rsidR="002F4324">
        <w:t xml:space="preserve">Рисунок </w:t>
      </w:r>
      <w:r w:rsidR="002F4324">
        <w:rPr>
          <w:noProof/>
        </w:rPr>
        <w:t>22</w:t>
      </w:r>
      <w:r>
        <w:fldChar w:fldCharType="end"/>
      </w:r>
      <w:r>
        <w:t xml:space="preserve">) – время индукционного периода вырастает на 50 сек. Это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rPr>
          <w:iCs/>
        </w:rPr>
        <w:lastRenderedPageBreak/>
        <w:t xml:space="preserve">и важности реакции образования фенолэфира, как промежуточного соединения, аккумулирующего </w:t>
      </w:r>
      <w:r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72D1F7C7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7171063" wp14:editId="7ADC92AF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B72D1" w14:textId="36ABADB7" w:rsidR="003F2C8A" w:rsidRDefault="003F2C8A" w:rsidP="003F2C8A">
      <w:pPr>
        <w:pStyle w:val="af2"/>
      </w:pPr>
      <w:bookmarkStart w:id="187" w:name="_Ref167363981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2F4324">
        <w:rPr>
          <w:noProof/>
        </w:rPr>
        <w:t>22</w:t>
      </w:r>
      <w:r>
        <w:rPr>
          <w:noProof/>
        </w:rPr>
        <w:fldChar w:fldCharType="end"/>
      </w:r>
      <w:bookmarkEnd w:id="187"/>
      <w:r>
        <w:t xml:space="preserve"> -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</w:t>
      </w:r>
    </w:p>
    <w:p w14:paraId="1988D613" w14:textId="77777777" w:rsidR="003F2C8A" w:rsidRPr="0074202D" w:rsidRDefault="003F2C8A" w:rsidP="001830AD">
      <w:pPr>
        <w:pStyle w:val="a3"/>
      </w:pPr>
    </w:p>
    <w:p w14:paraId="29C9A9CC" w14:textId="5595F6F7" w:rsidR="008C0727" w:rsidRPr="008C0727" w:rsidRDefault="008C0727" w:rsidP="004B00CB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5856BC33" w:rsidR="00E600B1" w:rsidRDefault="00E600B1" w:rsidP="00AA41DF">
      <w:pPr>
        <w:pStyle w:val="a3"/>
      </w:pPr>
      <w:r>
        <w:t xml:space="preserve">Реакции диспропорционирования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 - основной радикал инициирующий рост полимерной цепи. Ниже</w:t>
      </w:r>
      <w:r w:rsidR="00FB4845">
        <w:t xml:space="preserve"> (см. 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2F4324">
        <w:t xml:space="preserve">Рисунок </w:t>
      </w:r>
      <w:r w:rsidR="002F4324">
        <w:rPr>
          <w:noProof/>
        </w:rPr>
        <w:t>23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2F4324">
        <w:t xml:space="preserve">Рисунок </w:t>
      </w:r>
      <w:r w:rsidR="002F4324">
        <w:rPr>
          <w:noProof/>
        </w:rPr>
        <w:t>24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ДМЭГ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</w:t>
      </w:r>
      <w:r w:rsidR="00FB4845">
        <w:lastRenderedPageBreak/>
        <w:t xml:space="preserve">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полимеризации смещается с 200 сек до 300 сек, при уменьшении значений констант скоростей время возрастает не так сильно – с 200 сек до 180 сек, что говорит о протекании конкурирующего процесса гибели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27CE6">
        <w:t xml:space="preserve"> - образовании радикалов роста полимерной цепи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644CBD41" w:rsidR="00A818CF" w:rsidRPr="00A818CF" w:rsidRDefault="00A818CF" w:rsidP="001771C7">
      <w:pPr>
        <w:pStyle w:val="af2"/>
      </w:pPr>
      <w:bookmarkStart w:id="188" w:name="_Ref167363315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23</w:t>
      </w:r>
      <w:r w:rsidR="004719C4">
        <w:rPr>
          <w:noProof/>
        </w:rPr>
        <w:fldChar w:fldCharType="end"/>
      </w:r>
      <w:bookmarkEnd w:id="188"/>
      <w:r w:rsidR="00526438">
        <w:rPr>
          <w:noProof/>
        </w:rPr>
        <w:t xml:space="preserve"> -</w:t>
      </w:r>
      <w:r>
        <w:t xml:space="preserve"> Сравнение </w:t>
      </w:r>
      <w:r w:rsidR="002B7AC8">
        <w:t xml:space="preserve">теоретических </w:t>
      </w:r>
      <w:r>
        <w:t>кривых конверсии мономера от времени для ДМЭГ: синяя кривая – конверсия при значениях констант скоростей из эксперимента</w:t>
      </w:r>
      <w:r w:rsidR="00FB4845">
        <w:t>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546C4EF7" w:rsidR="008C0727" w:rsidRDefault="00FB4845" w:rsidP="001771C7">
      <w:pPr>
        <w:pStyle w:val="af2"/>
      </w:pPr>
      <w:bookmarkStart w:id="189" w:name="_Ref167363470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24</w:t>
      </w:r>
      <w:r w:rsidR="004719C4">
        <w:rPr>
          <w:noProof/>
        </w:rPr>
        <w:fldChar w:fldCharType="end"/>
      </w:r>
      <w:bookmarkEnd w:id="189"/>
      <w:r w:rsidR="00526438">
        <w:t xml:space="preserve"> -</w:t>
      </w:r>
      <w:r>
        <w:t xml:space="preserve"> Сравнение </w:t>
      </w:r>
      <w:r w:rsidR="002B7AC8">
        <w:t xml:space="preserve">теоретических </w:t>
      </w:r>
      <w:r>
        <w:t xml:space="preserve">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</w:t>
      </w:r>
    </w:p>
    <w:p w14:paraId="35FBD9FF" w14:textId="77777777" w:rsidR="003B5135" w:rsidRPr="003B5135" w:rsidRDefault="003B5135" w:rsidP="003B5135">
      <w:pPr>
        <w:rPr>
          <w:lang w:eastAsia="ru-RU"/>
        </w:rPr>
      </w:pPr>
    </w:p>
    <w:p w14:paraId="159FF8C6" w14:textId="127D4D9A" w:rsidR="00022E79" w:rsidRPr="00022E79" w:rsidRDefault="00022E79" w:rsidP="004B00CB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41340750" w14:textId="260452C5" w:rsidR="00334BDC" w:rsidRDefault="00334BDC" w:rsidP="00022E79">
      <w:pPr>
        <w:pStyle w:val="a3"/>
      </w:pPr>
      <w:r>
        <w:t xml:space="preserve">При степенях конверсии ниже 10% </w:t>
      </w:r>
      <w:r w:rsidR="009506A8">
        <w:t>реакция квадратичного</w:t>
      </w:r>
      <w:r>
        <w:t xml:space="preserve"> обрыва не вносит большого вклада </w:t>
      </w:r>
      <w:r w:rsidR="00022E79" w:rsidRPr="00022E79">
        <w:t>(</w:t>
      </w:r>
      <w:r w:rsidR="00022E79">
        <w:t xml:space="preserve">см. </w:t>
      </w:r>
      <w:r w:rsidR="00022E79">
        <w:fldChar w:fldCharType="begin"/>
      </w:r>
      <w:r w:rsidR="00022E79">
        <w:instrText xml:space="preserve"> REF _Ref167364381 \h </w:instrText>
      </w:r>
      <w:r w:rsidR="00022E79">
        <w:fldChar w:fldCharType="separate"/>
      </w:r>
      <w:r w:rsidR="002F4324">
        <w:t xml:space="preserve">Рисунок </w:t>
      </w:r>
      <w:r w:rsidR="002F4324">
        <w:rPr>
          <w:noProof/>
        </w:rPr>
        <w:t>25</w:t>
      </w:r>
      <w:r w:rsidR="00022E79">
        <w:fldChar w:fldCharType="end"/>
      </w:r>
      <w:r w:rsidR="00022E79" w:rsidRPr="00022E79">
        <w:t>)</w:t>
      </w:r>
      <w:r w:rsidR="00022E79">
        <w:t xml:space="preserve"> </w:t>
      </w:r>
      <w:r w:rsidR="009506A8">
        <w:t>из-за того, что</w:t>
      </w:r>
      <w:r>
        <w:t xml:space="preserve"> полимерные центры распределены равномерно в объеме и </w:t>
      </w:r>
      <w:r w:rsidR="009506A8">
        <w:t>их концентрация не высока.</w:t>
      </w:r>
      <w:r w:rsidR="002B7AC8">
        <w:t xml:space="preserve"> Таким образом, данный процесс не оказывает влияния до точки гелеобразования, однако может влиять на конечную степень конверсии.</w:t>
      </w:r>
      <w:r w:rsidR="00513A1E">
        <w:t xml:space="preserve">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513A1E">
        <w:t xml:space="preserve"> в 1000 раз.</w:t>
      </w:r>
    </w:p>
    <w:p w14:paraId="58E59444" w14:textId="77777777" w:rsidR="00022E79" w:rsidRDefault="00022E79" w:rsidP="00022E79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323C045" wp14:editId="0085328D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68856" w14:textId="6DA1FF07" w:rsidR="00022E79" w:rsidRDefault="00022E79" w:rsidP="001771C7">
      <w:pPr>
        <w:pStyle w:val="af2"/>
      </w:pPr>
      <w:bookmarkStart w:id="190" w:name="_Ref167364381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25</w:t>
      </w:r>
      <w:r w:rsidR="004719C4">
        <w:rPr>
          <w:noProof/>
        </w:rPr>
        <w:fldChar w:fldCharType="end"/>
      </w:r>
      <w:bookmarkEnd w:id="190"/>
      <w:r w:rsidR="00526438">
        <w:rPr>
          <w:noProof/>
        </w:rPr>
        <w:t xml:space="preserve"> -</w:t>
      </w:r>
      <w:r w:rsidRPr="00022E79">
        <w:t xml:space="preserve">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меньше</w:t>
      </w:r>
    </w:p>
    <w:p w14:paraId="407385FD" w14:textId="77777777" w:rsidR="00526438" w:rsidRPr="00526438" w:rsidRDefault="00526438" w:rsidP="00526438">
      <w:pPr>
        <w:rPr>
          <w:lang w:eastAsia="ru-RU"/>
        </w:rPr>
      </w:pPr>
    </w:p>
    <w:p w14:paraId="407ED9CB" w14:textId="3CF7A73B" w:rsidR="00022E79" w:rsidRDefault="00022E79" w:rsidP="004B00CB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4128B785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см. 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2F4324">
        <w:t xml:space="preserve">Рисунок </w:t>
      </w:r>
      <w:r w:rsidR="002F4324">
        <w:rPr>
          <w:noProof/>
        </w:rPr>
        <w:t>26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4669A70E" w:rsidR="007C20D8" w:rsidRDefault="007C20D8" w:rsidP="001771C7">
      <w:pPr>
        <w:pStyle w:val="af2"/>
      </w:pPr>
      <w:bookmarkStart w:id="191" w:name="_Ref167365162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26</w:t>
      </w:r>
      <w:r w:rsidR="004719C4">
        <w:rPr>
          <w:noProof/>
        </w:rPr>
        <w:fldChar w:fldCharType="end"/>
      </w:r>
      <w:bookmarkEnd w:id="191"/>
      <w:r w:rsidR="00526438">
        <w:rPr>
          <w:noProof/>
        </w:rPr>
        <w:t xml:space="preserve"> -</w:t>
      </w:r>
      <w:r w:rsidRPr="007C20D8">
        <w:t xml:space="preserve">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</w:p>
    <w:p w14:paraId="5109F1AF" w14:textId="77777777" w:rsidR="00526438" w:rsidRPr="00526438" w:rsidRDefault="00526438" w:rsidP="00526438">
      <w:pPr>
        <w:rPr>
          <w:lang w:eastAsia="ru-RU"/>
        </w:rPr>
      </w:pPr>
    </w:p>
    <w:p w14:paraId="05CDCEE7" w14:textId="2441DDDE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см. 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2F4324">
        <w:t xml:space="preserve">Рисунок </w:t>
      </w:r>
      <w:r w:rsidR="002F4324">
        <w:rPr>
          <w:noProof/>
        </w:rPr>
        <w:t>27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DF528" w14:textId="6EC5C67A" w:rsidR="004B00CB" w:rsidRDefault="007C20D8" w:rsidP="001771C7">
      <w:pPr>
        <w:pStyle w:val="af2"/>
      </w:pPr>
      <w:bookmarkStart w:id="192" w:name="_Ref167365102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27</w:t>
      </w:r>
      <w:r w:rsidR="004719C4">
        <w:rPr>
          <w:noProof/>
        </w:rPr>
        <w:fldChar w:fldCharType="end"/>
      </w:r>
      <w:bookmarkEnd w:id="192"/>
      <w:r w:rsidR="00526438">
        <w:t xml:space="preserve"> -</w:t>
      </w:r>
      <w:r>
        <w:t xml:space="preserve"> 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</w:p>
    <w:p w14:paraId="53713B23" w14:textId="6406AF2B" w:rsidR="007C20D8" w:rsidRDefault="004B00CB" w:rsidP="00EB4A9E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6F7AE8B9" w14:textId="4C3AD7F8" w:rsidR="00EB4A9E" w:rsidRPr="00EB4A9E" w:rsidRDefault="00EB4A9E" w:rsidP="008D0FE7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зна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меньше 10000 при значениях остальных констант по умолчанию сложно определить </w:t>
      </w:r>
      <w:r w:rsidR="0010114C">
        <w:t>период индукции. При увеличении константы ингибирования не происходит смещения периода индукции.</w:t>
      </w:r>
    </w:p>
    <w:p w14:paraId="7BBF1344" w14:textId="77777777" w:rsidR="003B5135" w:rsidRDefault="003B5135" w:rsidP="003B513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76DC346" wp14:editId="0629767E">
            <wp:extent cx="5941060" cy="3803650"/>
            <wp:effectExtent l="0" t="0" r="254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0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39EC3" w14:textId="1CF35A5F" w:rsidR="003B5135" w:rsidRDefault="003B5135" w:rsidP="003B5135">
      <w:pPr>
        <w:pStyle w:val="af2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2F4324">
        <w:rPr>
          <w:noProof/>
        </w:rPr>
        <w:t>28</w:t>
      </w:r>
      <w:r>
        <w:fldChar w:fldCharType="end"/>
      </w:r>
      <w:r>
        <w:t xml:space="preserve"> - </w:t>
      </w:r>
      <w:r>
        <w:t xml:space="preserve">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меньше</w:t>
      </w:r>
    </w:p>
    <w:p w14:paraId="072F1684" w14:textId="7C25D465" w:rsidR="002E21B9" w:rsidRDefault="002E21B9" w:rsidP="002E21B9">
      <w:pPr>
        <w:pStyle w:val="31"/>
      </w:pPr>
      <w:bookmarkStart w:id="193" w:name="_Toc167809610"/>
      <w:r>
        <w:t>Итог</w:t>
      </w:r>
      <w:bookmarkEnd w:id="193"/>
    </w:p>
    <w:p w14:paraId="52521536" w14:textId="4AE241B1" w:rsidR="002E21B9" w:rsidRDefault="002E21B9" w:rsidP="002E21B9">
      <w:pPr>
        <w:pStyle w:val="a3"/>
      </w:pPr>
      <w:r>
        <w:t xml:space="preserve">Результаты </w:t>
      </w:r>
      <w:r w:rsidR="000523A5">
        <w:t xml:space="preserve">исследования влияния коэффициентов скорости элементарных реакций на кинетику полимеризации. Конечное время периода индукции вычислялось, как экстремум 2 производной функции конверсии от времени, кроме этого, вычислялась максимальная скорость конверсии в </w:t>
      </w:r>
      <w:r w:rsidR="000523A5" w:rsidRPr="000523A5">
        <w:t xml:space="preserve">% </w:t>
      </w:r>
      <w:r w:rsidR="000523A5">
        <w:t xml:space="preserve">в сек. </w:t>
      </w:r>
    </w:p>
    <w:p w14:paraId="64FF08FA" w14:textId="77777777" w:rsidR="009E356D" w:rsidRDefault="009E356D" w:rsidP="002E21B9">
      <w:pPr>
        <w:pStyle w:val="a3"/>
      </w:pPr>
    </w:p>
    <w:p w14:paraId="34F3010F" w14:textId="04C32793" w:rsidR="000523A5" w:rsidRDefault="000523A5" w:rsidP="000523A5">
      <w:pPr>
        <w:pStyle w:val="af2"/>
        <w:keepNext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2F4324">
        <w:rPr>
          <w:noProof/>
        </w:rPr>
        <w:t>10</w:t>
      </w:r>
      <w:r>
        <w:fldChar w:fldCharType="end"/>
      </w:r>
      <w:r>
        <w:t xml:space="preserve"> – Сводные данные влияния констант скоростей на кинетику </w:t>
      </w:r>
    </w:p>
    <w:tbl>
      <w:tblPr>
        <w:tblW w:w="8621" w:type="dxa"/>
        <w:tblLook w:val="04A0" w:firstRow="1" w:lastRow="0" w:firstColumn="1" w:lastColumn="0" w:noHBand="0" w:noVBand="1"/>
      </w:tblPr>
      <w:tblGrid>
        <w:gridCol w:w="1305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9E356D">
        <w:trPr>
          <w:trHeight w:val="288"/>
        </w:trPr>
        <w:tc>
          <w:tcPr>
            <w:tcW w:w="13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key/scale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9E356D">
        <w:trPr>
          <w:trHeight w:val="288"/>
        </w:trPr>
        <w:tc>
          <w:tcPr>
            <w:tcW w:w="13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9E356D" w:rsidRPr="000523A5" w14:paraId="5F9119E5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B1119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Q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FDC77F" w14:textId="41C80C9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B1898" w14:textId="662AEBE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4B67AC" w14:textId="22631CD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46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D4ECE8" w14:textId="1551ABB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7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13554" w14:textId="6AA00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B7C870" w14:textId="54CB9A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379B67F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9B62A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iff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245FD5" w14:textId="5D8E51C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7D4CF1" w14:textId="6EE8983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FD75DE" w14:textId="6E55848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9FA7F4" w14:textId="42F1372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B2178" w14:textId="7115CF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3FCCA9" w14:textId="6D3712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7632293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FEFDF85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inh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D007" w14:textId="6A2F80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5F66CD" w14:textId="27D48D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77A2D" w14:textId="753FFA0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5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16D08F" w14:textId="6C93116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BF158" w14:textId="054751C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665F4" w14:textId="7F9A159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</w:tr>
      <w:tr w:rsidR="009E356D" w:rsidRPr="000523A5" w14:paraId="2B641CD8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6317AF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0A183" w14:textId="7CF7FF5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9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8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1120F" w14:textId="2FDB886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E7968" w14:textId="6727247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0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447D9" w14:textId="683009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52B18" w14:textId="308AD3A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31AB2" w14:textId="0A9F2198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5</w:t>
            </w:r>
          </w:p>
        </w:tc>
      </w:tr>
      <w:tr w:rsidR="009E356D" w:rsidRPr="000523A5" w14:paraId="3D6F418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B35FD0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F8422" w14:textId="2D0752B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2CD076" w14:textId="08D49C6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461CFA" w14:textId="0804D10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2820E" w14:textId="40C1601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427C1" w14:textId="10D232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5FAB1" w14:textId="5713294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40FC376F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030A63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ro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64ABA" w14:textId="6CFAFB8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D9006" w14:textId="0215B5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AF07A" w14:textId="0DB9A4C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861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0837EE" w14:textId="65E0763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6ADD4" w14:textId="2B2AE5A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578E56" w14:textId="74A1928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17</w:t>
            </w:r>
          </w:p>
        </w:tc>
      </w:tr>
      <w:tr w:rsidR="009E356D" w:rsidRPr="000523A5" w14:paraId="08D321A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E76E0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4A7B6" w14:textId="04DC73F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2A830" w14:textId="2BD5868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B26B0" w14:textId="5931D16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6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7DB1F" w14:textId="444F933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DFC0C" w14:textId="36F5A17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B0C49" w14:textId="3D167B9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4</w:t>
            </w:r>
          </w:p>
        </w:tc>
      </w:tr>
      <w:tr w:rsidR="009E356D" w:rsidRPr="000523A5" w14:paraId="24F3CE8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BE513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dis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3F87FE" w14:textId="22EC84E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511EA0" w14:textId="0201F8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0A3A3" w14:textId="337ECDE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6270F1" w14:textId="5C65D30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3A763" w14:textId="3AB46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97900" w14:textId="5BDC860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7230AA7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47604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rec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6071F" w14:textId="12C27D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8BFCFE" w14:textId="4F7B5EF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54FC0" w14:textId="7663E78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814A6C" w14:textId="0813882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10EAA0" w14:textId="7D3C0F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5CA5A" w14:textId="1E0B58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2AF708C6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007C9C1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r_lin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D3D225" w14:textId="3C7CE598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31B7E6" w14:textId="4E18C5D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68BFF5" w14:textId="576C0D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98E5D4" w14:textId="50EBBFA8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B5EF54" w14:textId="33BEF90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AB1FFD" w14:textId="5862626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0F165C0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1861E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r_rec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1C4AC" w14:textId="5A738F6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2D2D4" w14:textId="1899327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AEC86A" w14:textId="2A2D9F5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3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B433B" w14:textId="35E2925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6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F52C" w14:textId="272EB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04F13" w14:textId="6134B3B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2</w:t>
            </w:r>
          </w:p>
        </w:tc>
      </w:tr>
      <w:tr w:rsidR="009E356D" w:rsidRPr="000523A5" w14:paraId="3FD9CD1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D5BC71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m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B2437" w14:textId="13425A2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91603" w14:textId="60CCC6E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EE6E99" w14:textId="684DEE1F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15A0A6" w14:textId="0E503C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C0DB92" w14:textId="2C27D1F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B4381E" w14:textId="7181A9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629B003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9CA38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so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A14D0" w14:textId="1176AD6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02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D2DD3" w14:textId="0321A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3F5AE" w14:textId="7B9C60C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70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C50221" w14:textId="008844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F97BC" w14:textId="2F70011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CE8C8" w14:textId="08CC323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1</w:t>
            </w:r>
          </w:p>
        </w:tc>
      </w:tr>
    </w:tbl>
    <w:p w14:paraId="4427B927" w14:textId="7A2DBA5E" w:rsidR="003B5135" w:rsidRPr="003B5135" w:rsidRDefault="003B5135" w:rsidP="003B5135">
      <w:pPr>
        <w:pStyle w:val="af2"/>
        <w:jc w:val="both"/>
      </w:pPr>
    </w:p>
    <w:p w14:paraId="2CDFF119" w14:textId="72EC9888" w:rsidR="006E0612" w:rsidRDefault="003F6AC6" w:rsidP="001830AD">
      <w:pPr>
        <w:pStyle w:val="20"/>
      </w:pPr>
      <w:bookmarkStart w:id="194" w:name="_Toc167708191"/>
      <w:bookmarkStart w:id="195" w:name="_Toc167809611"/>
      <w:bookmarkEnd w:id="104"/>
      <w:r>
        <w:t>Коэффициенты самодиффузии</w:t>
      </w:r>
      <w:bookmarkEnd w:id="194"/>
      <w:bookmarkEnd w:id="195"/>
    </w:p>
    <w:p w14:paraId="2D87F9ED" w14:textId="227D0F76" w:rsidR="00B83301" w:rsidRDefault="00B161C3" w:rsidP="001830AD">
      <w:pPr>
        <w:pStyle w:val="31"/>
      </w:pPr>
      <w:bookmarkStart w:id="196" w:name="_Toc167708192"/>
      <w:bookmarkStart w:id="197" w:name="_Toc167809612"/>
      <w:r>
        <w:t>Плотности чистых компонентов</w:t>
      </w:r>
      <w:bookmarkEnd w:id="196"/>
      <w:bookmarkEnd w:id="197"/>
    </w:p>
    <w:p w14:paraId="39297DCB" w14:textId="49CB50FA" w:rsidR="004C6295" w:rsidRDefault="004C6295" w:rsidP="001830AD">
      <w:pPr>
        <w:pStyle w:val="a3"/>
      </w:pPr>
      <w:r>
        <w:t xml:space="preserve">Для правильного расчета коэффициентов самодиффузии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2F4324">
        <w:t xml:space="preserve">Таблица </w:t>
      </w:r>
      <w:r w:rsidR="002F4324">
        <w:rPr>
          <w:noProof/>
        </w:rPr>
        <w:t>11</w:t>
      </w:r>
      <w:r>
        <w:fldChar w:fldCharType="end"/>
      </w:r>
      <w:r>
        <w:t>):</w:t>
      </w:r>
    </w:p>
    <w:p w14:paraId="6A5C547E" w14:textId="77777777" w:rsidR="00545184" w:rsidRDefault="00545184" w:rsidP="001830AD">
      <w:pPr>
        <w:pStyle w:val="a3"/>
      </w:pPr>
    </w:p>
    <w:p w14:paraId="07CB94F7" w14:textId="684B50C8" w:rsidR="004C6295" w:rsidRDefault="004C6295" w:rsidP="001771C7">
      <w:pPr>
        <w:pStyle w:val="af2"/>
      </w:pPr>
      <w:bookmarkStart w:id="198" w:name="_Ref166464186"/>
      <w:r>
        <w:t xml:space="preserve">Таблица </w:t>
      </w:r>
      <w:r w:rsidR="004719C4">
        <w:fldChar w:fldCharType="begin"/>
      </w:r>
      <w:r w:rsidR="004719C4">
        <w:instrText xml:space="preserve"> SEQ Таблица \* ARABIC </w:instrText>
      </w:r>
      <w:r w:rsidR="004719C4">
        <w:fldChar w:fldCharType="separate"/>
      </w:r>
      <w:r w:rsidR="002F4324">
        <w:rPr>
          <w:noProof/>
        </w:rPr>
        <w:t>11</w:t>
      </w:r>
      <w:r w:rsidR="004719C4">
        <w:rPr>
          <w:noProof/>
        </w:rPr>
        <w:fldChar w:fldCharType="end"/>
      </w:r>
      <w:bookmarkEnd w:id="198"/>
      <w:r w:rsidR="00D173DF">
        <w:rPr>
          <w:noProof/>
        </w:rPr>
        <w:t xml:space="preserve"> </w:t>
      </w:r>
      <w:r w:rsidR="00D173DF">
        <w:t>-</w:t>
      </w:r>
      <w:r>
        <w:t xml:space="preserve"> Данные плотностей</w:t>
      </w:r>
    </w:p>
    <w:tbl>
      <w:tblPr>
        <w:tblW w:w="3256" w:type="dxa"/>
        <w:tblLook w:val="04A0" w:firstRow="1" w:lastRow="0" w:firstColumn="1" w:lastColumn="0" w:noHBand="0" w:noVBand="1"/>
      </w:tblPr>
      <w:tblGrid>
        <w:gridCol w:w="1384"/>
        <w:gridCol w:w="1872"/>
      </w:tblGrid>
      <w:tr w:rsidR="00B161C3" w:rsidRPr="00A03F66" w14:paraId="30795BDF" w14:textId="77777777" w:rsidTr="00103D2C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rho 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[g/ml]</w:t>
            </w:r>
          </w:p>
        </w:tc>
      </w:tr>
      <w:tr w:rsidR="00B161C3" w:rsidRPr="00A03F66" w14:paraId="6A5D6042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1830AD">
      <w:pPr>
        <w:pStyle w:val="31"/>
      </w:pPr>
      <w:bookmarkStart w:id="199" w:name="_Toc167708193"/>
      <w:bookmarkStart w:id="200" w:name="_Toc167809613"/>
      <w:r>
        <w:lastRenderedPageBreak/>
        <w:t>Значения коэффициентов самодиффузии про 300 К</w:t>
      </w:r>
      <w:bookmarkEnd w:id="199"/>
      <w:bookmarkEnd w:id="200"/>
    </w:p>
    <w:p w14:paraId="6B091874" w14:textId="07C64F7B" w:rsidR="00103D2C" w:rsidRDefault="00B161C3" w:rsidP="00545184">
      <w:pPr>
        <w:pStyle w:val="a3"/>
      </w:pPr>
      <w:r>
        <w:t xml:space="preserve">Зная плотности упаковки молекул можно оценить коэффициенты самодиффузии при 300 К бутанола-1 и мономеров: ДМЕ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r>
        <w:rPr>
          <w:lang w:val="en-US"/>
        </w:rPr>
        <w:t>nvt</w:t>
      </w:r>
      <w:r w:rsidRPr="000D08D2">
        <w:t xml:space="preserve">, </w:t>
      </w:r>
      <w:r>
        <w:rPr>
          <w:lang w:val="en-US"/>
        </w:rPr>
        <w:t>npt</w:t>
      </w:r>
      <w:r>
        <w:t xml:space="preserve"> и продуктового расчета: </w:t>
      </w:r>
    </w:p>
    <w:p w14:paraId="0E08BF92" w14:textId="399B000B" w:rsidR="00B161C3" w:rsidRDefault="00B161C3" w:rsidP="001771C7">
      <w:pPr>
        <w:pStyle w:val="af2"/>
      </w:pPr>
      <w:r>
        <w:t xml:space="preserve">Таблица </w:t>
      </w:r>
      <w:r w:rsidR="004719C4">
        <w:fldChar w:fldCharType="begin"/>
      </w:r>
      <w:r w:rsidR="004719C4">
        <w:instrText xml:space="preserve"> SEQ Таблица \* ARABIC </w:instrText>
      </w:r>
      <w:r w:rsidR="004719C4">
        <w:fldChar w:fldCharType="separate"/>
      </w:r>
      <w:r w:rsidR="002F4324">
        <w:rPr>
          <w:noProof/>
        </w:rPr>
        <w:t>12</w:t>
      </w:r>
      <w:r w:rsidR="004719C4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7B5F81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       = 200.0         ;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      = 0.001         ;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      = 5000          ;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         = 1         ;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   = Verlet    ;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        = 1.2       ;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            = 1.2       ;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             = xyz       ;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     = PME       ;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       = 4         ;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  =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        = EnerPres  ; account for cut-off vdW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5DE3DEC0" w:rsidR="00C901D6" w:rsidRDefault="00C901D6" w:rsidP="001771C7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09E54704" w14:textId="77777777" w:rsidR="00545184" w:rsidRPr="00545184" w:rsidRDefault="00545184" w:rsidP="00545184">
      <w:pPr>
        <w:rPr>
          <w:lang w:val="en-US" w:eastAsia="ru-RU"/>
        </w:rPr>
      </w:pPr>
    </w:p>
    <w:p w14:paraId="47EA20C9" w14:textId="216A04BC" w:rsidR="00B161C3" w:rsidRPr="00D173DF" w:rsidRDefault="00B161C3" w:rsidP="001771C7">
      <w:pPr>
        <w:pStyle w:val="af2"/>
      </w:pPr>
      <w:r>
        <w:t xml:space="preserve">Таблица </w:t>
      </w:r>
      <w:r w:rsidR="004719C4">
        <w:fldChar w:fldCharType="begin"/>
      </w:r>
      <w:r w:rsidR="004719C4">
        <w:instrText xml:space="preserve"> SEQ Таблица \* ARABIC </w:instrText>
      </w:r>
      <w:r w:rsidR="004719C4">
        <w:fldChar w:fldCharType="separate"/>
      </w:r>
      <w:r w:rsidR="002F4324">
        <w:rPr>
          <w:noProof/>
        </w:rPr>
        <w:t>13</w:t>
      </w:r>
      <w:r w:rsidR="004719C4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370121">
        <w:t xml:space="preserve"> </w:t>
      </w:r>
      <w:r>
        <w:t xml:space="preserve">Параметры для стадии </w:t>
      </w:r>
      <w:r>
        <w:rPr>
          <w:lang w:val="en-US"/>
        </w:rPr>
        <w:t>nv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7B5F81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lastRenderedPageBreak/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  ;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                  = 30000     ; 1 * 1000 * 10 = 10 ps</w:t>
            </w:r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t                      = 0.001     ;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                 = 0         ; suppress bulky .trr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                 = 0         ; 0 for output frequency of nstxout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                 = 0         ; nstvout, and nstfout</w:t>
            </w:r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               = 1000      ; save energies every 1.0 ps</w:t>
            </w:r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                  = 1000      ; update log file every 1.0 ps</w:t>
            </w:r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-compressed      = 1000      ; save compressed coordinates every 2.0 ps</w:t>
            </w:r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grps       = System    ;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  ;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    = lincs     ;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s             = h-bonds   ;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              = 1         ;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             = 4         ;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           = Verlet    ;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                 = 20        ; 20 fs, largely irrelevant with Verlet</w:t>
            </w:r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                = 1.2       ;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                    = 1.2       ;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                = EnerPres  ; account for cut-off vdW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             = PME       ;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               = 4         ;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          = 0.16      ;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                  = V-rescale     ;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                 = OCM BUT       ;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                   = 0.1 0.1       ; time constant, in ps</w:t>
            </w:r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                   = 300 300       ;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                  = no        ;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                     = xyz       ;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grps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                 = yes       ;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                = 300       ;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                = -1        ;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2327B3DF" w:rsidR="00B161C3" w:rsidRDefault="00B161C3" w:rsidP="00B161C3">
      <w:pPr>
        <w:rPr>
          <w:lang w:val="en-US" w:eastAsia="ru-RU"/>
        </w:rPr>
      </w:pPr>
    </w:p>
    <w:p w14:paraId="452C2C62" w14:textId="77777777" w:rsidR="00D173DF" w:rsidRPr="00370121" w:rsidRDefault="00D173DF" w:rsidP="00B161C3">
      <w:pPr>
        <w:rPr>
          <w:lang w:val="en-US" w:eastAsia="ru-RU"/>
        </w:rPr>
      </w:pPr>
    </w:p>
    <w:p w14:paraId="42FB852D" w14:textId="46EAE9DC" w:rsidR="00B161C3" w:rsidRPr="00D173DF" w:rsidRDefault="00B161C3" w:rsidP="001771C7">
      <w:pPr>
        <w:pStyle w:val="af2"/>
      </w:pPr>
      <w:r>
        <w:t xml:space="preserve">Таблица </w:t>
      </w:r>
      <w:r w:rsidR="004719C4">
        <w:fldChar w:fldCharType="begin"/>
      </w:r>
      <w:r w:rsidR="004719C4">
        <w:instrText xml:space="preserve"> SEQ Таблица \* ARABIC </w:instrText>
      </w:r>
      <w:r w:rsidR="004719C4">
        <w:fldChar w:fldCharType="separate"/>
      </w:r>
      <w:r w:rsidR="002F4324">
        <w:rPr>
          <w:noProof/>
        </w:rPr>
        <w:t>14</w:t>
      </w:r>
      <w:r w:rsidR="004719C4">
        <w:rPr>
          <w:noProof/>
        </w:rPr>
        <w:fldChar w:fldCharType="end"/>
      </w:r>
      <w:r w:rsidR="00D173DF">
        <w:rPr>
          <w:noProof/>
        </w:rPr>
        <w:t xml:space="preserve"> -</w:t>
      </w:r>
      <w:r>
        <w:t xml:space="preserve"> Параметры для стадии </w:t>
      </w:r>
      <w:r>
        <w:rPr>
          <w:lang w:val="en-US"/>
        </w:rPr>
        <w:t>np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7B5F81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lastRenderedPageBreak/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   ;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                  = 300000     ; 1 * 1000 * 10 = 10 ps</w:t>
            </w:r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  ;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                 = 0         ; suppress bulky .trr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                 = 0         ; 0 for output frequency of nstxout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                 = 0         ; nstvout, and nstfout</w:t>
            </w:r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               = 1000      ; save energies every 1.0 ps</w:t>
            </w:r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                  = 1000      ; update log file every 1.0 ps</w:t>
            </w:r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-compressed      = 1000      ; save compressed coordinates every 1.0 ps</w:t>
            </w:r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grps       = System    ;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            = yes       ;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    = lincs     ;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             = h-bonds   ;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              = 1         ;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             = 4         ;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           = Verlet    ;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                 = 2         ; 20 fs, largely irrelevant with Verlet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                = 1.2       ;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                    = 1.2       ;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                = EnerPres  ; account for cut-off vdW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             = PME       ;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               = 3         ;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          = 0.16      ;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                  = V-rescale    ;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                 = OCM BUT      ;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                   = 0.1 0.1      ; time constant, in ps</w:t>
            </w:r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                   = 300 300      ;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                  = Parrinello-Rahman     ;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              = isotropic             ;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                   = 2.0                   ; time constant, in ps</w:t>
            </w:r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                   = 1.0                   ;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  ;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                     = xyz       ;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grps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                 = no        ;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3DDEFDB4" w:rsidR="00B161C3" w:rsidRPr="00B33633" w:rsidRDefault="00B161C3" w:rsidP="001771C7">
      <w:pPr>
        <w:pStyle w:val="af2"/>
      </w:pPr>
      <w:r>
        <w:t xml:space="preserve">Таблица </w:t>
      </w:r>
      <w:r w:rsidR="004719C4">
        <w:fldChar w:fldCharType="begin"/>
      </w:r>
      <w:r w:rsidR="004719C4">
        <w:instrText xml:space="preserve"> SEQ Таблица \* ARABIC </w:instrText>
      </w:r>
      <w:r w:rsidR="004719C4">
        <w:fldChar w:fldCharType="separate"/>
      </w:r>
      <w:r w:rsidR="002F4324">
        <w:rPr>
          <w:noProof/>
        </w:rPr>
        <w:t>15</w:t>
      </w:r>
      <w:r w:rsidR="004719C4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B33633">
        <w:t xml:space="preserve">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lastRenderedPageBreak/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  ;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2     ;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                 = 0         ; suppress bulky .trr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                 = 0         ; 0 for output frequency of nstxout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                 = 0         ; nstvout, and nstfout</w:t>
            </w:r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               = 1000      ; save energies every 2.0 ps</w:t>
            </w:r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                  = 1000      ; update log file every 2.0 ps</w:t>
            </w:r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-compressed      = 1000      ; save compressed coordinates every 2.0 ps</w:t>
            </w:r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grps       = System    ;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            = yes       ;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    = lincs     ;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             = h-bonds   ;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              = 1         ;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             = 4         ;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eighborsearching</w:t>
            </w:r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           = Verlet    ;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                 = 20        ; 20 fs, largely irrelevant with Verlet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                = 1.2       ;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                    = 1.2       ;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             = PME       ;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               = 4         ;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          = 0.16      ;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                  = V-rescale             ;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                 = OCM BUT        ;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                   = 0.1 0.1        ; time constant, in ps</w:t>
            </w:r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                   = 300 300        ;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                  = Parrinello-Rahman     ;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              = isotropic             ;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                   = 2.0                   ; time constant, in ps</w:t>
            </w:r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                   = 1.0                   ;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  ;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                     = xyz       ;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                = EnerPres  ; account for cut-off vdW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                 = no        ;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grps                = OCM BUT      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4E03E23D" w14:textId="4B9C8BAE" w:rsidR="00D173DF" w:rsidRDefault="00B161C3" w:rsidP="00103D2C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2F4324">
        <w:t xml:space="preserve">Таблица </w:t>
      </w:r>
      <w:r w:rsidR="002F4324">
        <w:rPr>
          <w:noProof/>
        </w:rPr>
        <w:t>16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самодиффузии с помощью формулы Смолуховского-Эйнштейна </w:t>
      </w:r>
      <w:r>
        <w:fldChar w:fldCharType="begin"/>
      </w:r>
      <w:r>
        <w:instrText xml:space="preserve"> REF _Ref166466904 \h </w:instrText>
      </w:r>
      <w:r>
        <w:fldChar w:fldCharType="separate"/>
      </w:r>
      <w:r w:rsidR="002F4324">
        <w:t>(</w:t>
      </w:r>
      <w:r w:rsidR="002F4324">
        <w:rPr>
          <w:noProof/>
        </w:rPr>
        <w:t>36</w:t>
      </w:r>
      <w:r w:rsidR="002F4324">
        <w:t>)</w:t>
      </w:r>
      <w:r>
        <w:fldChar w:fldCharType="end"/>
      </w:r>
      <w:r w:rsidR="008954EF" w:rsidRPr="008954EF">
        <w:t xml:space="preserve">: </w:t>
      </w:r>
      <w:r w:rsidR="008954EF">
        <w:t xml:space="preserve">ПЭТА - </w:t>
      </w:r>
      <m:oMath>
        <m:r>
          <w:rPr>
            <w:rFonts w:ascii="Cambria Math" w:hAnsi="Cambria Math"/>
          </w:rPr>
          <m:t>0.1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 w:rsidRPr="008954EF">
        <w:rPr>
          <w:i/>
        </w:rPr>
        <w:t>,</w:t>
      </w:r>
      <w:r w:rsidR="008954EF">
        <w:t xml:space="preserve"> ОКМ-2 - </w:t>
      </w:r>
      <m:oMath>
        <m:r>
          <w:rPr>
            <w:rFonts w:ascii="Cambria Math" w:hAnsi="Cambria Math"/>
          </w:rPr>
          <m:t>0.1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ДМЭГ - </w:t>
      </w:r>
      <m:oMath>
        <m:r>
          <w:rPr>
            <w:rFonts w:ascii="Cambria Math" w:hAnsi="Cambria Math"/>
          </w:rPr>
          <m:t>0.9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бутанол-1 - </w:t>
      </w:r>
      <m:oMath>
        <m:r>
          <w:rPr>
            <w:rFonts w:ascii="Cambria Math" w:hAnsi="Cambria Math"/>
          </w:rPr>
          <m:t>2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>.</w:t>
      </w:r>
      <w:r w:rsidR="008954EF">
        <w:t xml:space="preserve"> По </w:t>
      </w:r>
      <w:commentRangeStart w:id="201"/>
      <w:r w:rsidR="008954EF">
        <w:t>данным</w:t>
      </w:r>
      <w:commentRangeEnd w:id="201"/>
      <w:r w:rsidR="008954E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1"/>
      </w:r>
      <w:r w:rsidR="008954EF">
        <w:t xml:space="preserve"> литературных источников, значение коэффициента самодиффузии для буталона-1 </w:t>
      </w:r>
      <w:r w:rsidR="00113B46">
        <w:t xml:space="preserve">составляет от </w:t>
      </w:r>
      <m:oMath>
        <m:r>
          <w:rPr>
            <w:rFonts w:ascii="Cambria Math" w:hAnsi="Cambria Math"/>
          </w:rPr>
          <m:t>30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 xml:space="preserve"> </w:t>
      </w:r>
      <w:r w:rsidR="00113B46">
        <w:t xml:space="preserve"> до </w:t>
      </w:r>
      <m:oMath>
        <m:r>
          <w:rPr>
            <w:rFonts w:ascii="Cambria Math" w:hAnsi="Cambria Math"/>
          </w:rPr>
          <m:t>4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хорошо согласуется с расчетом. Для ОКМ-2 литературные </w:t>
      </w:r>
      <w:commentRangeStart w:id="202"/>
      <w:r w:rsidR="00113B46">
        <w:t>значения</w:t>
      </w:r>
      <w:commentRangeEnd w:id="202"/>
      <w:r w:rsidR="00113B4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2"/>
      </w:r>
      <w:r w:rsidR="00113B46">
        <w:t xml:space="preserve"> коэфиициентов самодиффузии находятся в пределах </w:t>
      </w:r>
      <m:oMath>
        <m:r>
          <w:rPr>
            <w:rFonts w:ascii="Cambria Math" w:hAnsi="Cambria Math"/>
          </w:rPr>
          <m:t>0.00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 до </w:t>
      </w:r>
      <m:oMath>
        <m:r>
          <w:rPr>
            <w:rFonts w:ascii="Cambria Math" w:hAnsi="Cambria Math"/>
          </w:rPr>
          <m:t>0.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также согласуется с расчетными значениями. </w:t>
      </w:r>
    </w:p>
    <w:p w14:paraId="4A66C455" w14:textId="7E852D89" w:rsidR="00103D2C" w:rsidRDefault="00103D2C" w:rsidP="00103D2C">
      <w:pPr>
        <w:pStyle w:val="a3"/>
      </w:pPr>
    </w:p>
    <w:p w14:paraId="5630E10C" w14:textId="516B78AA" w:rsidR="00103D2C" w:rsidRDefault="00103D2C" w:rsidP="00103D2C">
      <w:pPr>
        <w:pStyle w:val="a3"/>
      </w:pPr>
    </w:p>
    <w:p w14:paraId="2301005B" w14:textId="29EF25E8" w:rsidR="00103D2C" w:rsidRDefault="00103D2C" w:rsidP="00103D2C">
      <w:pPr>
        <w:pStyle w:val="a3"/>
      </w:pPr>
    </w:p>
    <w:p w14:paraId="568DFE8F" w14:textId="146F8266" w:rsidR="00103D2C" w:rsidRDefault="00103D2C" w:rsidP="00103D2C">
      <w:pPr>
        <w:pStyle w:val="a3"/>
      </w:pPr>
    </w:p>
    <w:p w14:paraId="14EA3376" w14:textId="0439B3F2" w:rsidR="00103D2C" w:rsidRDefault="00103D2C" w:rsidP="00103D2C">
      <w:pPr>
        <w:pStyle w:val="a3"/>
      </w:pPr>
    </w:p>
    <w:p w14:paraId="34B90D9A" w14:textId="5E77ECB7" w:rsidR="00103D2C" w:rsidRDefault="00103D2C" w:rsidP="00103D2C">
      <w:pPr>
        <w:pStyle w:val="a3"/>
      </w:pPr>
    </w:p>
    <w:p w14:paraId="39C1023F" w14:textId="67215045" w:rsidR="00103D2C" w:rsidRDefault="00103D2C" w:rsidP="00103D2C">
      <w:pPr>
        <w:pStyle w:val="a3"/>
      </w:pPr>
    </w:p>
    <w:p w14:paraId="0411494D" w14:textId="35D3D6D8" w:rsidR="00103D2C" w:rsidRDefault="00103D2C" w:rsidP="00103D2C">
      <w:pPr>
        <w:pStyle w:val="a3"/>
      </w:pPr>
    </w:p>
    <w:p w14:paraId="1AE5DD6F" w14:textId="753DBFE6" w:rsidR="00103D2C" w:rsidRDefault="00103D2C" w:rsidP="00103D2C">
      <w:pPr>
        <w:pStyle w:val="a3"/>
      </w:pPr>
    </w:p>
    <w:p w14:paraId="5CF7BF8E" w14:textId="029C57CA" w:rsidR="00103D2C" w:rsidRDefault="00103D2C" w:rsidP="00103D2C">
      <w:pPr>
        <w:pStyle w:val="a3"/>
      </w:pPr>
    </w:p>
    <w:p w14:paraId="42E09236" w14:textId="014B92BD" w:rsidR="00103D2C" w:rsidRDefault="00103D2C" w:rsidP="00103D2C">
      <w:pPr>
        <w:pStyle w:val="a3"/>
      </w:pPr>
    </w:p>
    <w:p w14:paraId="4B49039F" w14:textId="2EFE5EA3" w:rsidR="00103D2C" w:rsidRDefault="00103D2C" w:rsidP="00103D2C">
      <w:pPr>
        <w:pStyle w:val="a3"/>
      </w:pPr>
    </w:p>
    <w:p w14:paraId="6F815AEB" w14:textId="77777777" w:rsidR="00103D2C" w:rsidRDefault="00103D2C" w:rsidP="00103D2C">
      <w:pPr>
        <w:pStyle w:val="a3"/>
      </w:pPr>
    </w:p>
    <w:p w14:paraId="3FFC3ADC" w14:textId="7FEE6D52" w:rsidR="00F3132F" w:rsidRDefault="00B161C3" w:rsidP="001771C7">
      <w:pPr>
        <w:pStyle w:val="af2"/>
      </w:pPr>
      <w:bookmarkStart w:id="203" w:name="_Ref166467070"/>
      <w:bookmarkStart w:id="204" w:name="_Ref166467060"/>
      <w:r>
        <w:lastRenderedPageBreak/>
        <w:t xml:space="preserve">Таблица </w:t>
      </w:r>
      <w:r w:rsidR="004719C4">
        <w:fldChar w:fldCharType="begin"/>
      </w:r>
      <w:r w:rsidR="004719C4">
        <w:instrText xml:space="preserve"> SEQ Таблица \* ARABIC </w:instrText>
      </w:r>
      <w:r w:rsidR="004719C4">
        <w:fldChar w:fldCharType="separate"/>
      </w:r>
      <w:r w:rsidR="002F4324">
        <w:rPr>
          <w:noProof/>
        </w:rPr>
        <w:t>16</w:t>
      </w:r>
      <w:r w:rsidR="004719C4">
        <w:rPr>
          <w:noProof/>
        </w:rPr>
        <w:fldChar w:fldCharType="end"/>
      </w:r>
      <w:bookmarkEnd w:id="203"/>
      <w:r w:rsidR="00D173DF">
        <w:rPr>
          <w:noProof/>
        </w:rPr>
        <w:t xml:space="preserve"> -</w:t>
      </w:r>
      <w:r>
        <w:t xml:space="preserve"> Данные среднеквадратичного отклонения для чистых веществ</w:t>
      </w:r>
      <w:bookmarkEnd w:id="204"/>
      <w:r w:rsidR="00D173DF">
        <w:t>.</w:t>
      </w:r>
    </w:p>
    <w:p w14:paraId="344C9E07" w14:textId="1A879E3C" w:rsidR="00F3132F" w:rsidRPr="00F3132F" w:rsidRDefault="00F3132F" w:rsidP="001771C7">
      <w:pPr>
        <w:pStyle w:val="af2"/>
      </w:pPr>
      <w:r>
        <w:t>Синяя линия – расчетные данные, зеленая – касательная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2F4A7C00">
                      <wp:simplePos x="0" y="0"/>
                      <wp:positionH relativeFrom="column">
                        <wp:posOffset>737235</wp:posOffset>
                      </wp:positionH>
                      <wp:positionV relativeFrom="paragraph">
                        <wp:posOffset>58420</wp:posOffset>
                      </wp:positionV>
                      <wp:extent cx="3000375" cy="1009650"/>
                      <wp:effectExtent l="0" t="0" r="9525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00375" cy="1009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225DB76" w14:textId="77777777" w:rsidR="003F2C8A" w:rsidRPr="00F327A6" w:rsidRDefault="003F2C8A" w:rsidP="00F327A6">
                                  <w:pPr>
                                    <w:jc w:val="both"/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Бутанол</w:t>
                                  </w: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FD5C961" w14:textId="037D8A0E" w:rsidR="003F2C8A" w:rsidRPr="00F327A6" w:rsidRDefault="003F2C8A" w:rsidP="00F327A6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2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0" type="#_x0000_t202" style="position:absolute;left:0;text-align:left;margin-left:58.05pt;margin-top:4.6pt;width:236.25pt;height:7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U4msAEAAEADAAAOAAAAZHJzL2Uyb0RvYy54bWysUk1vGyEQvVfKf0Dc68VOnbYrr6MmUXKp&#10;2khJfwBmwYsEDGWwd/3vM+DYidpb1Qu788HjvTezup68Y3ud0ELo+HwmONNBQW/DtuO/nu8/fuEM&#10;swy9dBB0xw8a+fX64sNqjK1ewACu14kRSMB2jB0fco5t06AatJc4g6gDFQ0kLzOFadv0SY6E7l2z&#10;EOKqGSH1MYHSiJS9Oxb5uuIbo1X+aQzqzFzHiVuuZ6rnppzNeiXbbZJxsOqVhvwHFl7aQI+eoe5k&#10;lmyX7F9Q3qoECCbPFPgGjLFKVw2kZi7+UPM0yKirFjIH49km/H+w6sf+MTHbd/wTTSpITzN61lO+&#10;gYktlsWeMWJLXU+R+vJEeRrzKY+ULKonk3z5kh5GdTL6cDaXwJii5KUQ4vLzkjNFtbkQX6+W1f7m&#10;7XpMmB80eFZ+Op5oetVUuf+OmahQ66mlvIbgbH9vnatB2Rh96xLbS5r1ZltJ0o13XU3RcuRc/vK0&#10;mar0+eIkaAP9gXSOtBAdx987mTRnKbtbqPtTHgrwbZfB2EqowBzvELsS0Jgqz9eVKnvwPq5db4u/&#10;fgEAAP//AwBQSwMEFAAGAAgAAAAhAACFNfPcAAAACQEAAA8AAABkcnMvZG93bnJldi54bWxMj8FO&#10;wzAQRO9I/IO1SNyonUiEEOJUgMSFC2qpODvxNk4b25HtNoGvZznR4+iNZt/W68WO7IwhDt5JyFYC&#10;GLrO68H1Enafb3clsJiU02r0DiV8Y4R1c31Vq0r72W3wvE09oxEXKyXBpDRVnMfOoFVx5Sd0xPY+&#10;WJUohp7roGYatyPPhSi4VYOjC0ZN+GqwO25PVsJXf8CX4T38iA8u5mPpN7v2wUh5e7M8PwFLuKT/&#10;Mvzpkzo05NT6k9ORjZSzIqOqhMccGPH7siyAtQSKMgfe1Pzyg+YXAAD//wMAUEsBAi0AFAAGAAgA&#10;AAAhALaDOJL+AAAA4QEAABMAAAAAAAAAAAAAAAAAAAAAAFtDb250ZW50X1R5cGVzXS54bWxQSwEC&#10;LQAUAAYACAAAACEAOP0h/9YAAACUAQAACwAAAAAAAAAAAAAAAAAvAQAAX3JlbHMvLnJlbHNQSwEC&#10;LQAUAAYACAAAACEA3elOJrABAABAAwAADgAAAAAAAAAAAAAAAAAuAgAAZHJzL2Uyb0RvYy54bWxQ&#10;SwECLQAUAAYACAAAACEAAIU189wAAAAJAQAADwAAAAAAAAAAAAAAAAAKBAAAZHJzL2Rvd25yZXYu&#10;eG1sUEsFBgAAAAAEAAQA8wAAABMFAAAAAA==&#10;" fillcolor="white [3212]" stroked="f">
                      <v:textbox>
                        <w:txbxContent>
                          <w:p w14:paraId="0225DB76" w14:textId="77777777" w:rsidR="003F2C8A" w:rsidRPr="00F327A6" w:rsidRDefault="003F2C8A" w:rsidP="00F327A6">
                            <w:pPr>
                              <w:jc w:val="both"/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Бутанол</w: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FD5C961" w14:textId="037D8A0E" w:rsidR="003F2C8A" w:rsidRPr="00F327A6" w:rsidRDefault="003F2C8A" w:rsidP="00F327A6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2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29C8478C">
                  <wp:extent cx="5325533" cy="3727874"/>
                  <wp:effectExtent l="0" t="0" r="8890" b="635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54385" cy="3748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7FFCF2EC">
                      <wp:simplePos x="0" y="0"/>
                      <wp:positionH relativeFrom="column">
                        <wp:posOffset>765810</wp:posOffset>
                      </wp:positionH>
                      <wp:positionV relativeFrom="paragraph">
                        <wp:posOffset>89535</wp:posOffset>
                      </wp:positionV>
                      <wp:extent cx="2676525" cy="461665"/>
                      <wp:effectExtent l="0" t="0" r="9525" b="635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7652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BCC9F3" w14:textId="77777777" w:rsidR="003F2C8A" w:rsidRPr="00F327A6" w:rsidRDefault="003F2C8A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079B6186" w14:textId="6E6F527F" w:rsidR="003F2C8A" w:rsidRPr="00F327A6" w:rsidRDefault="003F2C8A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41" type="#_x0000_t202" style="position:absolute;left:0;text-align:left;margin-left:60.3pt;margin-top:7.05pt;width:210.75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qbZrgEAAD8DAAAOAAAAZHJzL2Uyb0RvYy54bWysUsFu2zAMvQ/oPwi6N068xh2MOEXXIrsM&#10;24B2H6DIUixAElVRiZ2/H6U0abHdhl4okXx64iO5upucZQcV0YDv+GI250x5Cb3xu47/ft5cf+EM&#10;k/C9sOBVx48K+d366tNqDK2qYQDbq8iIxGM7ho4PKYW2qlAOygmcQVCekhqiE4ncuKv6KEZid7aq&#10;5/OmGiH2IYJUiBR9PCX5uvBrrWT6qTWqxGzHqbZUbCx2m221Xol2F0UYjHwtQ/xHFU4YT59eqB5F&#10;EmwfzT9UzsgICDrNJLgKtDZSFQ2kZjH/S83TIIIqWqg5GC5two+jlT8OvyIzfceX1B4vHM3oWU3p&#10;K0ysvs3tGQO2hHoKhEsTxWnM5zhSMKuedHT5JD2M8sR0vDSXyJikYN3cNst6yZmk3E2zaJplpqne&#10;XoeI6ZsCx/Kl45GGV3oqDt8xnaBnSP4MwZp+Y6wtTl4Y9WAjOwga9XZXaiTyd6gqSzmVnG9p2k5F&#10;+eLzWc8W+iPJHGkfOo4vexEVZzHZByjrUz4K9/sEG1MKyjSnNyQkOzSlIul1o/IavPcL6m3v138A&#10;AAD//wMAUEsDBBQABgAIAAAAIQCYwu5B3AAAAAkBAAAPAAAAZHJzL2Rvd25yZXYueG1sTI9BS8Qw&#10;EIXvgv8hjODNTbfUUmrTRYXCil5cxfO0ybZlm0lo0t367x1PenuP+XjzXrVb7STOZg6jIwXbTQLC&#10;UOf0SL2Cz4/mrgARIpLGyZFR8G0C7OrrqwpL7S70bs6H2AsOoVCigiFGX0oZusFYDBvnDfHt6GaL&#10;ke3cSz3jhcPtJNMkyaXFkfjDgN48D6Y7HRarIPdf/mlJX1b92rzhlDVO7tu9Urc36+MDiGjW+AfD&#10;b32uDjV3at1COoiJfZrkjLLItiAYuM9SFq2CIi9A1pX8v6D+AQAA//8DAFBLAQItABQABgAIAAAA&#10;IQC2gziS/gAAAOEBAAATAAAAAAAAAAAAAAAAAAAAAABbQ29udGVudF9UeXBlc10ueG1sUEsBAi0A&#10;FAAGAAgAAAAhADj9If/WAAAAlAEAAAsAAAAAAAAAAAAAAAAALwEAAF9yZWxzLy5yZWxzUEsBAi0A&#10;FAAGAAgAAAAhAMXSptmuAQAAPwMAAA4AAAAAAAAAAAAAAAAALgIAAGRycy9lMm9Eb2MueG1sUEsB&#10;Ai0AFAAGAAgAAAAhAJjC7kHcAAAACQEAAA8AAAAAAAAAAAAAAAAACAQAAGRycy9kb3ducmV2Lnht&#10;bFBLBQYAAAAABAAEAPMAAAARBQAAAAA=&#10;" fillcolor="white [3212]" stroked="f">
                      <v:textbox style="mso-fit-shape-to-text:t">
                        <w:txbxContent>
                          <w:p w14:paraId="3FBCC9F3" w14:textId="77777777" w:rsidR="003F2C8A" w:rsidRPr="00F327A6" w:rsidRDefault="003F2C8A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079B6186" w14:textId="6E6F527F" w:rsidR="003F2C8A" w:rsidRPr="00F327A6" w:rsidRDefault="003F2C8A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4ECD3A30">
                  <wp:extent cx="5359400" cy="3751580"/>
                  <wp:effectExtent l="0" t="0" r="0" b="127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77704" cy="3764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D173DF" w14:paraId="5688958F" w14:textId="77777777" w:rsidTr="008B5BA9">
        <w:tc>
          <w:tcPr>
            <w:tcW w:w="11188" w:type="dxa"/>
          </w:tcPr>
          <w:p w14:paraId="2ED90459" w14:textId="004FF155" w:rsidR="00D173DF" w:rsidRPr="008721C3" w:rsidRDefault="00E14DF2" w:rsidP="001771C7">
            <w:pPr>
              <w:pStyle w:val="af2"/>
            </w:pPr>
            <w:r>
              <w:rPr>
                <w:noProof/>
              </w:rPr>
              <w:lastRenderedPageBreak/>
              <w:t>Продолжение</w:t>
            </w:r>
            <w:r>
              <w:t xml:space="preserve"> т</w:t>
            </w:r>
            <w:r w:rsidR="00D173DF">
              <w:t>аблиц</w:t>
            </w:r>
            <w:r>
              <w:t>ы</w:t>
            </w:r>
            <w:r w:rsidR="00D173DF">
              <w:t xml:space="preserve"> </w:t>
            </w:r>
            <w:r w:rsidR="004719C4">
              <w:fldChar w:fldCharType="begin"/>
            </w:r>
            <w:r w:rsidR="004719C4">
              <w:instrText xml:space="preserve"> SEQ Таблица \* ARABIC </w:instrText>
            </w:r>
            <w:r w:rsidR="004719C4">
              <w:fldChar w:fldCharType="separate"/>
            </w:r>
            <w:r w:rsidR="002F4324">
              <w:rPr>
                <w:noProof/>
              </w:rPr>
              <w:t>17</w:t>
            </w:r>
            <w:r w:rsidR="004719C4">
              <w:rPr>
                <w:noProof/>
              </w:rPr>
              <w:fldChar w:fldCharType="end"/>
            </w:r>
            <w:r w:rsidR="00D173DF">
              <w:rPr>
                <w:noProof/>
              </w:rPr>
              <w:t xml:space="preserve"> -</w:t>
            </w:r>
            <w:r w:rsidR="00D173DF">
              <w:t xml:space="preserve"> Данные среднеквадратичного отклонения для чистых веществ.</w:t>
            </w:r>
            <w:r w:rsidR="00F3132F">
              <w:t xml:space="preserve"> Синяя линия – расчетные данные, зеленая – касательная.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9A08708">
                      <wp:simplePos x="0" y="0"/>
                      <wp:positionH relativeFrom="column">
                        <wp:posOffset>765811</wp:posOffset>
                      </wp:positionH>
                      <wp:positionV relativeFrom="paragraph">
                        <wp:posOffset>85090</wp:posOffset>
                      </wp:positionV>
                      <wp:extent cx="2400300" cy="461665"/>
                      <wp:effectExtent l="0" t="0" r="0" b="635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0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CAC6A" w14:textId="77777777" w:rsidR="003F2C8A" w:rsidRPr="00F327A6" w:rsidRDefault="003F2C8A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6EF91437" w14:textId="0289793C" w:rsidR="003F2C8A" w:rsidRPr="00F327A6" w:rsidRDefault="003F2C8A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9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42" type="#_x0000_t202" style="position:absolute;left:0;text-align:left;margin-left:60.3pt;margin-top:6.7pt;width:189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ZeIrQEAAD8DAAAOAAAAZHJzL2Uyb0RvYy54bWysUk1v2zAMvQ/YfxB0X+x4qTEYcYp+ILsM&#10;24B2P0CRpViAJGqUEjv/fpTSpEV3G3ahRPLpiY/k+nZ2lh0VRgO+58tFzZnyEgbj9z3/9bz99IWz&#10;mIQfhAWven5Skd9uPn5YT6FTDYxgB4WMSHzsptDzMaXQVVWUo3IiLiAoT0kN6EQiF/fVgGIidmer&#10;pq7bagIcAoJUMVL08Zzkm8KvtZLph9ZRJWZ7TrWlYrHYXbbVZi26PYowGvlShviHKpwwnj69Uj2K&#10;JNgBzV9UzkiECDotJLgKtDZSFQ2kZlm/U/M0iqCKFmpODNc2xf9HK78ffyIzQ89vGs68cDSjZzWn&#10;e5hZ0+b2TCF2hHoKhEszxWnMl3ikYFY9a3T5JD2M8tTo07W5RMYkBZtVXX+uKSUpt2qXbXuTaarX&#10;1wFj+qrAsXzpOdLwSk/F8VtMZ+gFkj+LYM2wNdYWJy+MerDIjoJGvduXGon8DarKUs4l51uad3NR&#10;vlxd9OxgOJHMifah5/H3QaDiDJN9gLI+5aNwd0iwNaWgTHN+Q0KyQ1Mqkl42Kq/BW7+gXvd+8wcA&#10;AP//AwBQSwMEFAAGAAgAAAAhAJNze3zdAAAACQEAAA8AAABkcnMvZG93bnJldi54bWxMj0FPhDAQ&#10;he8m/odmTLy5ZZEQRMpGTUjW6MXVeC50BGI7JbTs4r93PLm3eTMvb75X7VZnxRHnMHpSsN0kIJA6&#10;b0bqFXy8NzcFiBA1GW09oYIfDLCrLy8qXRp/ojc8HmIvOIRCqRUMMU6llKEb0Omw8RMS37787HRk&#10;OffSzPrE4c7KNEly6fRI/GHQEz4N2H0fFqcgnz6nxyV9Xs1L86pt1ni5b/dKXV+tD/cgIq7x3wx/&#10;+IwONTO1fiEThGWdJjlbebjNQLAhuyt40Soo8i3IupLnDepfAAAA//8DAFBLAQItABQABgAIAAAA&#10;IQC2gziS/gAAAOEBAAATAAAAAAAAAAAAAAAAAAAAAABbQ29udGVudF9UeXBlc10ueG1sUEsBAi0A&#10;FAAGAAgAAAAhADj9If/WAAAAlAEAAAsAAAAAAAAAAAAAAAAALwEAAF9yZWxzLy5yZWxzUEsBAi0A&#10;FAAGAAgAAAAhAAzdl4itAQAAPwMAAA4AAAAAAAAAAAAAAAAALgIAAGRycy9lMm9Eb2MueG1sUEsB&#10;Ai0AFAAGAAgAAAAhAJNze3zdAAAACQEAAA8AAAAAAAAAAAAAAAAABwQAAGRycy9kb3ducmV2Lnht&#10;bFBLBQYAAAAABAAEAPMAAAARBQAAAAA=&#10;" fillcolor="white [3212]" stroked="f">
                      <v:textbox style="mso-fit-shape-to-text:t">
                        <w:txbxContent>
                          <w:p w14:paraId="6EFCAC6A" w14:textId="77777777" w:rsidR="003F2C8A" w:rsidRPr="00F327A6" w:rsidRDefault="003F2C8A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6EF91437" w14:textId="0289793C" w:rsidR="003F2C8A" w:rsidRPr="00F327A6" w:rsidRDefault="003F2C8A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9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05ECFE33">
                  <wp:extent cx="5286375" cy="3700464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11520" cy="3718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08A99D48">
                      <wp:simplePos x="0" y="0"/>
                      <wp:positionH relativeFrom="column">
                        <wp:posOffset>775335</wp:posOffset>
                      </wp:positionH>
                      <wp:positionV relativeFrom="paragraph">
                        <wp:posOffset>52705</wp:posOffset>
                      </wp:positionV>
                      <wp:extent cx="2543175" cy="461665"/>
                      <wp:effectExtent l="0" t="0" r="9525" b="635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317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A1DF87D" w14:textId="77777777" w:rsidR="003F2C8A" w:rsidRDefault="003F2C8A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ПЭТА</w:t>
                                  </w:r>
                                </w:p>
                                <w:p w14:paraId="64896735" w14:textId="258975A0" w:rsidR="003F2C8A" w:rsidRPr="0093098A" w:rsidRDefault="003F2C8A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43" type="#_x0000_t202" style="position:absolute;left:0;text-align:left;margin-left:61.05pt;margin-top:4.15pt;width:200.25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k4JrgEAAD8DAAAOAAAAZHJzL2Uyb0RvYy54bWysUk1vGyEQvVfKf0Dc4/U6thutvI6aRO6l&#10;aisl+QGYBS8SMHTA3vW/74ATO2puUS8D88HjvZlZ3Y3OsoPCaMC3vJ5MOVNeQmf8ruUvz5vrW85i&#10;Er4TFrxq+VFFfre++rIaQqNm0IPtFDIC8bEZQsv7lEJTVVH2yok4gaA8JTWgE4lc3FUdioHQna1m&#10;0+myGgC7gCBVjBR9PCX5uuBrrWT6pXVUidmWE7dULBa7zbZar0SzQxF6I19piE+wcMJ4+vQM9SiS&#10;YHs0H6CckQgRdJpIcBVobaQqGkhNPf1HzVMvgipaqDkxnNsU/x+s/Hn4jcx0LV/MOfPC0Yye1Zju&#10;YWSz29yeIcSGqp4C1aWR4jTmt3ikYFY9anT5JD2M8tTo47m5BMYkBWeL+U39dcGZpNx8WS+XiwxT&#10;XV4HjOm7AsfypeVIwys9FYcfMZ1K30ryZxGs6TbG2uLkhVEPFtlB0Ki3u8KRwN9VVVnKiXK+pXE7&#10;FuV1IZJDW+iOJHOgfWh5/LMXqDjDZB+grE/5KHzbJ9iYQujyhoRkh6ZUJL1uVF6D936puuz9+i8A&#10;AAD//wMAUEsDBBQABgAIAAAAIQDoDYm02wAAAAgBAAAPAAAAZHJzL2Rvd25yZXYueG1sTI9BS8Qw&#10;EIXvgv8hjODNTRu1LLXpokJhRS+u4nnaxLbYTEKT7tZ/73jS48d7vPmm2q1uEkc7x9GThnyTgbDU&#10;eTNSr+H9rbnagogJyeDkyWr4thF29flZhaXxJ3q1x0PqBY9QLFHDkFIopYzdYB3GjQ+WOPv0s8PE&#10;OPfSzHjicTdJlWWFdDgSXxgw2MfBdl+HxWkowkd4WNTTap6bF5xuGi/37V7ry4v1/g5Esmv6K8Ov&#10;PqtDzU6tX8hEMTErlXNVw/YaBOe3ShUgWuY8A1lX8v8D9Q8AAAD//wMAUEsBAi0AFAAGAAgAAAAh&#10;ALaDOJL+AAAA4QEAABMAAAAAAAAAAAAAAAAAAAAAAFtDb250ZW50X1R5cGVzXS54bWxQSwECLQAU&#10;AAYACAAAACEAOP0h/9YAAACUAQAACwAAAAAAAAAAAAAAAAAvAQAAX3JlbHMvLnJlbHNQSwECLQAU&#10;AAYACAAAACEAgLZOCa4BAAA/AwAADgAAAAAAAAAAAAAAAAAuAgAAZHJzL2Uyb0RvYy54bWxQSwEC&#10;LQAUAAYACAAAACEA6A2JtNsAAAAIAQAADwAAAAAAAAAAAAAAAAAIBAAAZHJzL2Rvd25yZXYueG1s&#10;UEsFBgAAAAAEAAQA8wAAABAFAAAAAA==&#10;" fillcolor="white [3212]" stroked="f">
                      <v:textbox style="mso-fit-shape-to-text:t">
                        <w:txbxContent>
                          <w:p w14:paraId="5A1DF87D" w14:textId="77777777" w:rsidR="003F2C8A" w:rsidRDefault="003F2C8A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ПЭТА</w:t>
                            </w:r>
                          </w:p>
                          <w:p w14:paraId="64896735" w14:textId="258975A0" w:rsidR="003F2C8A" w:rsidRPr="0093098A" w:rsidRDefault="003F2C8A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5197073B">
                  <wp:extent cx="5353050" cy="3747136"/>
                  <wp:effectExtent l="0" t="0" r="0" b="571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68333" cy="3757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19572632" w14:textId="50E61D95" w:rsidR="004C6295" w:rsidRPr="004C6295" w:rsidRDefault="00B161C3" w:rsidP="001830AD">
      <w:pPr>
        <w:pStyle w:val="31"/>
      </w:pPr>
      <w:bookmarkStart w:id="205" w:name="_Toc167708194"/>
      <w:bookmarkStart w:id="206" w:name="_Toc167809614"/>
      <w:r>
        <w:lastRenderedPageBreak/>
        <w:t>Зависимость коэффициентов диффузии от температуры</w:t>
      </w:r>
      <w:bookmarkEnd w:id="205"/>
      <w:bookmarkEnd w:id="206"/>
    </w:p>
    <w:p w14:paraId="278F9F9F" w14:textId="220F8A11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>30 С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2F4324">
        <w:t xml:space="preserve">Таблица </w:t>
      </w:r>
      <w:r w:rsidR="002F4324">
        <w:rPr>
          <w:noProof/>
        </w:rPr>
        <w:t>18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2F4324">
        <w:t>(</w:t>
      </w:r>
      <w:r w:rsidR="002F4324">
        <w:rPr>
          <w:noProof/>
        </w:rPr>
        <w:t>23</w:t>
      </w:r>
      <w:r w:rsidR="002F4324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2F4324">
        <w:t xml:space="preserve">Таблица </w:t>
      </w:r>
      <w:r w:rsidR="002F4324">
        <w:rPr>
          <w:noProof/>
        </w:rPr>
        <w:t>11</w:t>
      </w:r>
      <w:r w:rsidR="004C6295">
        <w:fldChar w:fldCharType="end"/>
      </w:r>
      <w:r w:rsidR="004C6295">
        <w:t>):</w:t>
      </w:r>
    </w:p>
    <w:p w14:paraId="6333EA7F" w14:textId="77777777" w:rsidR="00CC5785" w:rsidRDefault="00CC5785" w:rsidP="001830AD">
      <w:pPr>
        <w:pStyle w:val="a3"/>
      </w:pPr>
    </w:p>
    <w:p w14:paraId="2029A40C" w14:textId="359C0DEE" w:rsidR="008B2FB8" w:rsidRDefault="008B2FB8" w:rsidP="001771C7">
      <w:pPr>
        <w:pStyle w:val="af2"/>
      </w:pPr>
      <w:bookmarkStart w:id="207" w:name="_Ref166464967"/>
      <w:r>
        <w:t xml:space="preserve">Таблица </w:t>
      </w:r>
      <w:r w:rsidR="004719C4">
        <w:fldChar w:fldCharType="begin"/>
      </w:r>
      <w:r w:rsidR="004719C4">
        <w:instrText xml:space="preserve"> SEQ Таблица \* ARABIC </w:instrText>
      </w:r>
      <w:r w:rsidR="004719C4">
        <w:fldChar w:fldCharType="separate"/>
      </w:r>
      <w:r w:rsidR="002F4324">
        <w:rPr>
          <w:noProof/>
        </w:rPr>
        <w:t>18</w:t>
      </w:r>
      <w:r w:rsidR="004719C4">
        <w:rPr>
          <w:noProof/>
        </w:rPr>
        <w:fldChar w:fldCharType="end"/>
      </w:r>
      <w:bookmarkEnd w:id="207"/>
      <w:r w:rsidR="00781C1B">
        <w:rPr>
          <w:noProof/>
        </w:rPr>
        <w:t xml:space="preserve"> -</w:t>
      </w:r>
      <w:r>
        <w:t xml:space="preserve">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88B10" w14:textId="77777777" w:rsidR="00781C1B" w:rsidRDefault="00781C1B" w:rsidP="001771C7">
      <w:pPr>
        <w:pStyle w:val="af2"/>
      </w:pPr>
    </w:p>
    <w:p w14:paraId="6C1FA017" w14:textId="77777777" w:rsidR="00781C1B" w:rsidRDefault="00781C1B" w:rsidP="001771C7">
      <w:pPr>
        <w:pStyle w:val="af2"/>
      </w:pPr>
    </w:p>
    <w:p w14:paraId="7F21A7F0" w14:textId="77777777" w:rsidR="00781C1B" w:rsidRDefault="00781C1B" w:rsidP="001771C7">
      <w:pPr>
        <w:pStyle w:val="af2"/>
      </w:pPr>
    </w:p>
    <w:p w14:paraId="1C4F35EC" w14:textId="5592CA1C" w:rsidR="00A374FD" w:rsidRDefault="00A374FD" w:rsidP="001771C7">
      <w:pPr>
        <w:pStyle w:val="af2"/>
      </w:pPr>
      <w:r>
        <w:lastRenderedPageBreak/>
        <w:t xml:space="preserve">Таблица </w:t>
      </w:r>
      <w:r w:rsidR="004719C4">
        <w:fldChar w:fldCharType="begin"/>
      </w:r>
      <w:r w:rsidR="004719C4">
        <w:instrText xml:space="preserve"> SEQ Таблица \* ARABIC </w:instrText>
      </w:r>
      <w:r w:rsidR="004719C4">
        <w:fldChar w:fldCharType="separate"/>
      </w:r>
      <w:r w:rsidR="002F4324">
        <w:rPr>
          <w:noProof/>
        </w:rPr>
        <w:t>19</w:t>
      </w:r>
      <w:r w:rsidR="004719C4">
        <w:rPr>
          <w:noProof/>
        </w:rPr>
        <w:fldChar w:fldCharType="end"/>
      </w:r>
      <w:r w:rsidR="00781C1B">
        <w:rPr>
          <w:noProof/>
        </w:rPr>
        <w:t xml:space="preserve"> -</w:t>
      </w:r>
      <w:r>
        <w:t xml:space="preserve"> Данные плотностей и параметры аппроксимации логарифмов динамической вязкости</w:t>
      </w:r>
    </w:p>
    <w:tbl>
      <w:tblPr>
        <w:tblW w:w="7393" w:type="dxa"/>
        <w:tblLayout w:type="fixed"/>
        <w:tblLook w:val="04A0" w:firstRow="1" w:lastRow="0" w:firstColumn="1" w:lastColumn="0" w:noHBand="0" w:noVBand="1"/>
      </w:tblPr>
      <w:tblGrid>
        <w:gridCol w:w="1696"/>
        <w:gridCol w:w="1985"/>
        <w:gridCol w:w="3712"/>
      </w:tblGrid>
      <w:tr w:rsidR="00A374FD" w:rsidRPr="00A03F66" w14:paraId="741479B6" w14:textId="77777777" w:rsidTr="00103D2C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name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E vis</w:t>
            </w: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kJ/mol]</w:t>
            </w:r>
          </w:p>
        </w:tc>
        <w:tc>
          <w:tcPr>
            <w:tcW w:w="3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 0</w:t>
            </w: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cP]</w:t>
            </w:r>
          </w:p>
        </w:tc>
      </w:tr>
      <w:tr w:rsidR="00A374FD" w:rsidRPr="00A03F66" w14:paraId="38C17E8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</w:tr>
    </w:tbl>
    <w:p w14:paraId="297BF0E9" w14:textId="74CDB505" w:rsidR="00C901D6" w:rsidRDefault="00C901D6" w:rsidP="001830AD">
      <w:pPr>
        <w:pStyle w:val="a3"/>
      </w:pPr>
    </w:p>
    <w:p w14:paraId="20CD12D1" w14:textId="3B4C02E2" w:rsidR="00781C1B" w:rsidRDefault="008B2FB8" w:rsidP="00103E54">
      <w:pPr>
        <w:pStyle w:val="a3"/>
      </w:pPr>
      <w:r>
        <w:t xml:space="preserve">Обобщенные </w:t>
      </w:r>
      <w:r w:rsidRPr="00103E54">
        <w:t>данные</w:t>
      </w:r>
      <w:r>
        <w:t xml:space="preserve">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2F4324">
        <w:t xml:space="preserve">Рисунок </w:t>
      </w:r>
      <w:r w:rsidR="002F4324">
        <w:rPr>
          <w:noProof/>
        </w:rPr>
        <w:t>29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113B46">
        <w:t>Как видно из графиков, отношения коэффициентов диффузии бутанола и каждого мономера соответствуют ожидаемым.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77EBC78B">
            <wp:extent cx="5515430" cy="3860804"/>
            <wp:effectExtent l="0" t="0" r="9525" b="635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2344" cy="388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5F59F85E" w:rsidR="00CD75EB" w:rsidRDefault="00CD75EB" w:rsidP="001771C7">
      <w:pPr>
        <w:pStyle w:val="af2"/>
      </w:pPr>
      <w:bookmarkStart w:id="208" w:name="_Ref166463916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29</w:t>
      </w:r>
      <w:r w:rsidR="004719C4">
        <w:rPr>
          <w:noProof/>
        </w:rPr>
        <w:fldChar w:fldCharType="end"/>
      </w:r>
      <w:bookmarkEnd w:id="208"/>
      <w:r w:rsidR="00781C1B">
        <w:t xml:space="preserve"> -</w:t>
      </w:r>
      <w:r>
        <w:t xml:space="preserve">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η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 w:rsidR="00781C1B">
        <w:t xml:space="preserve"> </w:t>
      </w:r>
      <w:r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036CE692" w:rsidR="00B83301" w:rsidRDefault="00113B46" w:rsidP="00781C1B">
      <w:pPr>
        <w:pStyle w:val="a3"/>
      </w:pPr>
      <w:r>
        <w:lastRenderedPageBreak/>
        <w:t>З</w:t>
      </w:r>
      <w:r w:rsidR="0003407D">
        <w:t xml:space="preserve">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формулу </w:t>
      </w:r>
      <w:r w:rsidR="00D3225C">
        <w:fldChar w:fldCharType="begin"/>
      </w:r>
      <w:r w:rsidR="00D3225C">
        <w:instrText xml:space="preserve"> REF _Ref166030091 \h </w:instrText>
      </w:r>
      <w:r w:rsidR="00D3225C">
        <w:fldChar w:fldCharType="separate"/>
      </w:r>
      <w:r w:rsidR="002F4324">
        <w:t>(</w:t>
      </w:r>
      <w:r w:rsidR="002F4324">
        <w:rPr>
          <w:noProof/>
        </w:rPr>
        <w:t>22</w:t>
      </w:r>
      <w:r w:rsidR="002F4324">
        <w:t>)</w:t>
      </w:r>
      <w:r w:rsidR="00D3225C">
        <w:fldChar w:fldCharType="end"/>
      </w:r>
      <w:r w:rsidR="0003407D">
        <w:t>, полученную ранее</w:t>
      </w:r>
      <w:r w:rsidR="004C6295">
        <w:t xml:space="preserve">. Тогда зависимость логарифмов коэффициента самодиффузии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2F4324">
        <w:t xml:space="preserve">Рисунок </w:t>
      </w:r>
      <w:r w:rsidR="002F4324">
        <w:rPr>
          <w:noProof/>
        </w:rPr>
        <w:t>30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drawing>
          <wp:inline distT="0" distB="0" distL="0" distR="0" wp14:anchorId="40ED8D61" wp14:editId="20BC44FE">
            <wp:extent cx="5590309" cy="391321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081" cy="4006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48C11" w14:textId="6494B2A1" w:rsidR="00781C1B" w:rsidRDefault="0003407D" w:rsidP="001771C7">
      <w:pPr>
        <w:pStyle w:val="af2"/>
      </w:pPr>
      <w:bookmarkStart w:id="209" w:name="_Ref166872614"/>
      <w:r>
        <w:t xml:space="preserve">Рисунок </w:t>
      </w:r>
      <w:r w:rsidR="004719C4">
        <w:fldChar w:fldCharType="begin"/>
      </w:r>
      <w:r w:rsidR="004719C4">
        <w:instrText xml:space="preserve"> SEQ Рисунок \* ARABIC </w:instrText>
      </w:r>
      <w:r w:rsidR="004719C4">
        <w:fldChar w:fldCharType="separate"/>
      </w:r>
      <w:r w:rsidR="002F4324">
        <w:rPr>
          <w:noProof/>
        </w:rPr>
        <w:t>30</w:t>
      </w:r>
      <w:r w:rsidR="004719C4">
        <w:rPr>
          <w:noProof/>
        </w:rPr>
        <w:fldChar w:fldCharType="end"/>
      </w:r>
      <w:bookmarkEnd w:id="209"/>
      <w:r w:rsidR="00781C1B">
        <w:t xml:space="preserve"> -</w:t>
      </w:r>
      <w:r>
        <w:t xml:space="preserve"> Оценки зависимости коэффициентов диффузии от температуры</w:t>
      </w:r>
    </w:p>
    <w:p w14:paraId="74EAC2E6" w14:textId="77777777" w:rsidR="00CC5785" w:rsidRPr="00CC5785" w:rsidRDefault="00CC5785" w:rsidP="00CC5785">
      <w:pPr>
        <w:rPr>
          <w:lang w:eastAsia="ru-RU"/>
        </w:rPr>
      </w:pPr>
    </w:p>
    <w:p w14:paraId="026512A0" w14:textId="210FEDA1" w:rsidR="00090C9C" w:rsidRDefault="004C6295" w:rsidP="001830AD">
      <w:pPr>
        <w:pStyle w:val="a3"/>
      </w:pPr>
      <w:r>
        <w:t>Самый большой коэффициент само</w:t>
      </w:r>
      <w:r w:rsidRPr="00C5645B">
        <w:rPr>
          <w:rStyle w:val="aa"/>
        </w:rPr>
        <w:t>диффузии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</w:t>
      </w:r>
      <w:r w:rsidR="00643638">
        <w:lastRenderedPageBreak/>
        <w:t xml:space="preserve">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самодиффузии. </w:t>
      </w:r>
    </w:p>
    <w:p w14:paraId="7C722DF7" w14:textId="77777777" w:rsidR="001C49ED" w:rsidRPr="00EF5950" w:rsidRDefault="001C49ED" w:rsidP="001C49ED">
      <w:pPr>
        <w:pStyle w:val="12"/>
      </w:pPr>
      <w:bookmarkStart w:id="210" w:name="_Toc136296712"/>
      <w:bookmarkStart w:id="211" w:name="_Toc167708195"/>
      <w:bookmarkStart w:id="212" w:name="_Toc167809615"/>
      <w:r>
        <w:lastRenderedPageBreak/>
        <w:t>Выводы</w:t>
      </w:r>
      <w:bookmarkEnd w:id="210"/>
      <w:bookmarkEnd w:id="211"/>
      <w:bookmarkEnd w:id="212"/>
      <w:r w:rsidRPr="00EF5950">
        <w:t xml:space="preserve"> </w:t>
      </w:r>
    </w:p>
    <w:p w14:paraId="435A4BD9" w14:textId="7A78B0CE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фотополимеризации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8B6EE8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  <w:r w:rsidR="00103E54">
        <w:t>.</w:t>
      </w:r>
    </w:p>
    <w:p w14:paraId="71A32D83" w14:textId="40A806E8" w:rsidR="008B6EE8" w:rsidRDefault="008B6EE8" w:rsidP="00AE3383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самодиффузии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commentRangeStart w:id="213"/>
      <w:r>
        <w:t>фотополимеризации</w:t>
      </w:r>
      <w:commentRangeEnd w:id="213"/>
      <w:r w:rsidR="003F3C4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13"/>
      </w:r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cstheme="minorHAnsi"/>
          <w:caps w:val="0"/>
          <w:sz w:val="28"/>
          <w:szCs w:val="22"/>
        </w:rPr>
        <w:tag w:val="CitaviBibliography"/>
        <w:id w:val="-395282538"/>
        <w:placeholder>
          <w:docPart w:val="69BD426F4056403492DE27029A878FC4"/>
        </w:placeholder>
      </w:sdtPr>
      <w:sdtContent>
        <w:p w14:paraId="500242F4" w14:textId="77777777" w:rsidR="006B5F86" w:rsidRPr="00CC0814" w:rsidRDefault="006B5F86" w:rsidP="00AE3383">
          <w:pPr>
            <w:pStyle w:val="12"/>
            <w:jc w:val="both"/>
            <w:rPr>
              <w:rFonts w:eastAsia="SimSun"/>
              <w:lang w:val="en-US"/>
            </w:rPr>
          </w:pP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separate"/>
          </w:r>
          <w:bookmarkStart w:id="214" w:name="_Toc167809616"/>
          <w:r w:rsidRPr="006B5F86">
            <w:rPr>
              <w:rFonts w:eastAsia="SimSun"/>
            </w:rPr>
            <w:t>Список</w:t>
          </w:r>
          <w:r w:rsidRPr="00CC0814">
            <w:rPr>
              <w:rFonts w:eastAsia="SimSun"/>
              <w:lang w:val="en-US"/>
            </w:rPr>
            <w:t xml:space="preserve"> </w:t>
          </w:r>
          <w:r w:rsidRPr="006B5F86">
            <w:rPr>
              <w:rFonts w:eastAsia="SimSun"/>
            </w:rPr>
            <w:t>литературы</w:t>
          </w:r>
          <w:bookmarkEnd w:id="214"/>
        </w:p>
        <w:p w14:paraId="01CF590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.</w:t>
          </w:r>
          <w:r w:rsidRPr="00983B76">
            <w:rPr>
              <w:lang w:val="en-US"/>
            </w:rPr>
            <w:tab/>
          </w:r>
          <w:bookmarkStart w:id="215" w:name="_CTVL00102ba0894b4054580acd6a36cb9b208a8"/>
          <w:r w:rsidRPr="00983B7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83B76">
            <w:rPr>
              <w:lang w:val="en-US"/>
            </w:rPr>
            <w:t>.45, №2. – C.133–141.</w:t>
          </w:r>
        </w:p>
        <w:bookmarkEnd w:id="215"/>
        <w:p w14:paraId="0A96C82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.</w:t>
          </w:r>
          <w:r w:rsidRPr="00983B76">
            <w:rPr>
              <w:lang w:val="en-US"/>
            </w:rPr>
            <w:tab/>
          </w:r>
          <w:bookmarkStart w:id="216" w:name="_CTVL001ae62df1c2426409396dee33b3c34f31c"/>
          <w:r w:rsidRPr="00983B76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, 1991.</w:t>
          </w:r>
        </w:p>
        <w:bookmarkEnd w:id="216"/>
        <w:p w14:paraId="5588F72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.</w:t>
          </w:r>
          <w:r w:rsidRPr="00983B76">
            <w:rPr>
              <w:lang w:val="en-US"/>
            </w:rPr>
            <w:tab/>
          </w:r>
          <w:bookmarkStart w:id="217" w:name="_CTVL0010b5c196a7662405c85dc864fb3134b46"/>
          <w:r w:rsidRPr="00983B76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983B76">
            <w:rPr>
              <w:lang w:val="en-US"/>
            </w:rPr>
            <w:t>.10, №5-6. – C.349–366.</w:t>
          </w:r>
        </w:p>
        <w:bookmarkEnd w:id="217"/>
        <w:p w14:paraId="027F71FA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.</w:t>
          </w:r>
          <w:r w:rsidRPr="00983B76">
            <w:rPr>
              <w:lang w:val="en-US"/>
            </w:rPr>
            <w:tab/>
          </w:r>
          <w:bookmarkStart w:id="218" w:name="_CTVL00151b2b1ee088e4183b1fc32db850d3839"/>
          <w:r w:rsidRPr="00983B76">
            <w:rPr>
              <w:lang w:val="en-US"/>
            </w:rPr>
            <w:t>Pappas, S.P. Radiation curing / S.P. Pappas, 1992.</w:t>
          </w:r>
        </w:p>
        <w:bookmarkEnd w:id="218"/>
        <w:p w14:paraId="6E4438F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.</w:t>
          </w:r>
          <w:r w:rsidRPr="00983B76">
            <w:rPr>
              <w:lang w:val="en-US"/>
            </w:rPr>
            <w:tab/>
          </w:r>
          <w:bookmarkStart w:id="219" w:name="_CTVL001ab75b46309be4ee5b38c04fd1e949d34"/>
          <w:r w:rsidRPr="00983B76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983B76">
            <w:rPr>
              <w:lang w:val="en-US"/>
            </w:rPr>
            <w:t>.84.</w:t>
          </w:r>
        </w:p>
        <w:bookmarkEnd w:id="219"/>
        <w:p w14:paraId="4A496D7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.</w:t>
          </w:r>
          <w:r w:rsidRPr="00983B76">
            <w:rPr>
              <w:lang w:val="en-US"/>
            </w:rPr>
            <w:tab/>
          </w:r>
          <w:bookmarkStart w:id="220" w:name="_CTVL001b8a662bd057c4565858afb9872ef0c97"/>
          <w:r w:rsidRPr="00983B76">
            <w:rPr>
              <w:lang w:val="en-US"/>
            </w:rPr>
            <w:t>Decker, C. / C. Decker // Progr. Polym. Sci. – 1996. – </w:t>
          </w:r>
          <w:r>
            <w:t>Т</w:t>
          </w:r>
          <w:r w:rsidRPr="00983B76">
            <w:rPr>
              <w:lang w:val="en-US"/>
            </w:rPr>
            <w:t>.21. – C.593.</w:t>
          </w:r>
        </w:p>
        <w:bookmarkEnd w:id="220"/>
        <w:p w14:paraId="7DF84437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t>7.</w:t>
          </w:r>
          <w:r w:rsidRPr="00983B76">
            <w:rPr>
              <w:lang w:val="en-US"/>
            </w:rPr>
            <w:tab/>
          </w:r>
          <w:bookmarkStart w:id="221" w:name="_CTVL0011b6dea1e39f14210ba312914715a2ca3"/>
          <w:r w:rsidRPr="00983B76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221"/>
        <w:p w14:paraId="385DECB7" w14:textId="77777777" w:rsidR="006B5F86" w:rsidRDefault="006B5F86" w:rsidP="00AE3383">
          <w:pPr>
            <w:pStyle w:val="CitaviBibliographyEntry"/>
            <w:jc w:val="both"/>
          </w:pPr>
          <w:r>
            <w:t>8.</w:t>
          </w:r>
          <w:r>
            <w:tab/>
          </w:r>
          <w:bookmarkStart w:id="222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222"/>
        <w:p w14:paraId="064EF057" w14:textId="77777777" w:rsidR="006B5F86" w:rsidRDefault="006B5F86" w:rsidP="00AE3383">
          <w:pPr>
            <w:pStyle w:val="CitaviBibliographyEntry"/>
            <w:jc w:val="both"/>
          </w:pPr>
          <w:r>
            <w:t>9.</w:t>
          </w:r>
          <w:r>
            <w:tab/>
          </w:r>
          <w:bookmarkStart w:id="223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223"/>
        <w:p w14:paraId="1D66F480" w14:textId="77777777" w:rsidR="006B5F86" w:rsidRDefault="006B5F86" w:rsidP="00AE3383">
          <w:pPr>
            <w:pStyle w:val="CitaviBibliographyEntry"/>
            <w:jc w:val="both"/>
          </w:pPr>
          <w:r>
            <w:t>10.</w:t>
          </w:r>
          <w:r>
            <w:tab/>
          </w:r>
          <w:bookmarkStart w:id="224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224"/>
        <w:p w14:paraId="11BEA3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1.</w:t>
          </w:r>
          <w:r w:rsidRPr="00983B76">
            <w:rPr>
              <w:lang w:val="en-US"/>
            </w:rPr>
            <w:tab/>
          </w:r>
          <w:bookmarkStart w:id="225" w:name="_CTVL001e4e1075c163148a4b6c393bf8f1ae526"/>
          <w:r w:rsidRPr="00983B76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983B76">
            <w:rPr>
              <w:lang w:val="en-US"/>
            </w:rPr>
            <w:t>.139, №1.</w:t>
          </w:r>
        </w:p>
        <w:bookmarkEnd w:id="225"/>
        <w:p w14:paraId="5993268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2.</w:t>
          </w:r>
          <w:r w:rsidRPr="00983B76">
            <w:rPr>
              <w:lang w:val="en-US"/>
            </w:rPr>
            <w:tab/>
          </w:r>
          <w:bookmarkStart w:id="226" w:name="_CTVL00198c3e1594c2e482ba8fe39b76468e87f"/>
          <w:r w:rsidRPr="00983B76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983B76">
            <w:rPr>
              <w:lang w:val="en-US"/>
            </w:rPr>
            <w:t>.22, №4.</w:t>
          </w:r>
        </w:p>
        <w:bookmarkEnd w:id="226"/>
        <w:p w14:paraId="7D3A4915" w14:textId="77777777" w:rsidR="006B5F86" w:rsidRDefault="006B5F86" w:rsidP="00AE3383">
          <w:pPr>
            <w:pStyle w:val="CitaviBibliographyEntry"/>
            <w:jc w:val="both"/>
          </w:pPr>
          <w:r>
            <w:t>13.</w:t>
          </w:r>
          <w:r>
            <w:tab/>
          </w:r>
          <w:bookmarkStart w:id="227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27"/>
        <w:p w14:paraId="4012996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4.</w:t>
          </w:r>
          <w:r w:rsidRPr="00983B76">
            <w:rPr>
              <w:lang w:val="en-US"/>
            </w:rPr>
            <w:tab/>
          </w:r>
          <w:bookmarkStart w:id="228" w:name="_CTVL0015042abb9e2344c32b864ac209cc9040b"/>
          <w:r w:rsidRPr="00983B76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983B76">
            <w:rPr>
              <w:lang w:val="en-US"/>
            </w:rPr>
            <w:t>.46, №2. – C.93–114.</w:t>
          </w:r>
        </w:p>
        <w:bookmarkEnd w:id="228"/>
        <w:p w14:paraId="2492BD5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5.</w:t>
          </w:r>
          <w:r w:rsidRPr="00983B76">
            <w:rPr>
              <w:lang w:val="en-US"/>
            </w:rPr>
            <w:tab/>
          </w:r>
          <w:bookmarkStart w:id="229" w:name="_CTVL001e847070fb205461b8ab5be1baa2cb533"/>
          <w:r w:rsidRPr="00983B76">
            <w:rPr>
              <w:lang w:val="en-US"/>
            </w:rPr>
            <w:t>Calvert, J.G. Photochemistry / J.G. Calvert, J.N. Pitts. – New York, N.Y.: Wiley, 1966. – 899 c.</w:t>
          </w:r>
        </w:p>
        <w:bookmarkEnd w:id="229"/>
        <w:p w14:paraId="2C764E5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6.</w:t>
          </w:r>
          <w:r w:rsidRPr="00983B76">
            <w:rPr>
              <w:lang w:val="en-US"/>
            </w:rPr>
            <w:tab/>
          </w:r>
          <w:bookmarkStart w:id="230" w:name="_CTVL0018a1ae8a3bf9a45698c73307aa964a900"/>
          <w:r w:rsidRPr="00983B76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983B76">
            <w:rPr>
              <w:lang w:val="en-US"/>
            </w:rPr>
            <w:t>.91. – C.4635–4639.</w:t>
          </w:r>
        </w:p>
        <w:bookmarkEnd w:id="230"/>
        <w:p w14:paraId="51A7CE4C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lastRenderedPageBreak/>
            <w:t>17.</w:t>
          </w:r>
          <w:r w:rsidRPr="00983B76">
            <w:rPr>
              <w:lang w:val="en-US"/>
            </w:rPr>
            <w:tab/>
          </w:r>
          <w:bookmarkStart w:id="231" w:name="_CTVL0018a285f2686c44f1f830cda3675130b90"/>
          <w:r w:rsidRPr="00983B7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231"/>
        <w:p w14:paraId="2DA21506" w14:textId="77777777" w:rsidR="006B5F86" w:rsidRDefault="006B5F86" w:rsidP="00AE3383">
          <w:pPr>
            <w:pStyle w:val="CitaviBibliographyEntry"/>
            <w:jc w:val="both"/>
          </w:pPr>
          <w:r>
            <w:t>18.</w:t>
          </w:r>
          <w:r>
            <w:tab/>
          </w:r>
          <w:bookmarkStart w:id="232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32"/>
        <w:p w14:paraId="3E0D51BC" w14:textId="77777777" w:rsidR="006B5F86" w:rsidRDefault="006B5F86" w:rsidP="00AE3383">
          <w:pPr>
            <w:pStyle w:val="CitaviBibliographyEntry"/>
            <w:jc w:val="both"/>
          </w:pPr>
          <w:r>
            <w:t>19.</w:t>
          </w:r>
          <w:r>
            <w:tab/>
          </w:r>
          <w:bookmarkStart w:id="233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233"/>
        <w:p w14:paraId="200568D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0.</w:t>
          </w:r>
          <w:r w:rsidRPr="00983B76">
            <w:rPr>
              <w:lang w:val="en-US"/>
            </w:rPr>
            <w:tab/>
          </w:r>
          <w:bookmarkStart w:id="234" w:name="_CTVL001367e67b3d3c14dbab8d1d6323d13ec85"/>
          <w:r w:rsidRPr="00983B76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983B76">
            <w:rPr>
              <w:lang w:val="en-US"/>
            </w:rPr>
            <w:t>.44, №10. – C.801–815.</w:t>
          </w:r>
        </w:p>
        <w:bookmarkEnd w:id="234"/>
        <w:p w14:paraId="0A95091C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1.</w:t>
          </w:r>
          <w:r w:rsidRPr="00983B76">
            <w:rPr>
              <w:lang w:val="en-US"/>
            </w:rPr>
            <w:tab/>
          </w:r>
          <w:bookmarkStart w:id="235" w:name="_CTVL0016f889ecb1b854275990058cd4f0e21a1"/>
          <w:r w:rsidRPr="00983B76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Polymer. – 2003. – </w:t>
          </w:r>
          <w:r>
            <w:t>Т</w:t>
          </w:r>
          <w:r w:rsidRPr="00983B76">
            <w:rPr>
              <w:lang w:val="en-US"/>
            </w:rPr>
            <w:t>.44, №18. – C.5219–5226.</w:t>
          </w:r>
        </w:p>
        <w:bookmarkEnd w:id="235"/>
        <w:p w14:paraId="128B1F5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2.</w:t>
          </w:r>
          <w:r w:rsidRPr="00983B76">
            <w:rPr>
              <w:lang w:val="en-US"/>
            </w:rPr>
            <w:tab/>
          </w:r>
          <w:bookmarkStart w:id="236" w:name="_CTVL0011182372a473a429fb8f0d76476df6b09"/>
          <w:r w:rsidRPr="00983B76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Journal of the American Chemical Society. – 2000. – </w:t>
          </w:r>
          <w:r>
            <w:t>Т</w:t>
          </w:r>
          <w:r w:rsidRPr="00983B76">
            <w:rPr>
              <w:lang w:val="en-US"/>
            </w:rPr>
            <w:t>.122, №35. – C.8435–8443.</w:t>
          </w:r>
        </w:p>
        <w:bookmarkEnd w:id="236"/>
        <w:p w14:paraId="7E3DE7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>
            <w:t>23.</w:t>
          </w:r>
          <w:r>
            <w:tab/>
          </w:r>
          <w:bookmarkStart w:id="237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983B76">
            <w:rPr>
              <w:lang w:val="en-US"/>
            </w:rPr>
            <w:t xml:space="preserve"> </w:t>
          </w:r>
          <w:r>
            <w:t>СССР</w:t>
          </w:r>
          <w:r w:rsidRPr="00983B76">
            <w:rPr>
              <w:lang w:val="en-US"/>
            </w:rPr>
            <w:t xml:space="preserve">, </w:t>
          </w:r>
          <w:r>
            <w:t>сер</w:t>
          </w:r>
          <w:r w:rsidRPr="00983B76">
            <w:rPr>
              <w:lang w:val="en-US"/>
            </w:rPr>
            <w:t>. x</w:t>
          </w:r>
          <w:r>
            <w:t>им</w:t>
          </w:r>
          <w:r w:rsidRPr="00983B76">
            <w:rPr>
              <w:lang w:val="en-US"/>
            </w:rPr>
            <w:t>. – 1987. – №2. – C.448–451.</w:t>
          </w:r>
        </w:p>
        <w:bookmarkEnd w:id="237"/>
        <w:p w14:paraId="27E721B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4.</w:t>
          </w:r>
          <w:r w:rsidRPr="00983B76">
            <w:rPr>
              <w:lang w:val="en-US"/>
            </w:rPr>
            <w:tab/>
          </w:r>
          <w:bookmarkStart w:id="238" w:name="_CTVL00182a4675bc8fc493a91f5a4e9de63f503"/>
          <w:r w:rsidRPr="00983B76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983B76">
            <w:rPr>
              <w:lang w:val="en-US"/>
            </w:rPr>
            <w:t>.56, №4. – C.307–325.</w:t>
          </w:r>
        </w:p>
        <w:bookmarkEnd w:id="238"/>
        <w:p w14:paraId="6905725F" w14:textId="77777777" w:rsidR="006B5F86" w:rsidRDefault="006B5F86" w:rsidP="00AE3383">
          <w:pPr>
            <w:pStyle w:val="CitaviBibliographyEntry"/>
            <w:jc w:val="both"/>
          </w:pPr>
          <w:r>
            <w:t>25.</w:t>
          </w:r>
          <w:r>
            <w:tab/>
          </w:r>
          <w:bookmarkStart w:id="239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39"/>
        <w:p w14:paraId="1101A13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6.</w:t>
          </w:r>
          <w:r w:rsidRPr="00983B76">
            <w:rPr>
              <w:lang w:val="en-US"/>
            </w:rPr>
            <w:tab/>
          </w:r>
          <w:bookmarkStart w:id="240" w:name="_CTVL001e8b5474b67e14347bf61d83bfcb294be"/>
          <w:r w:rsidRPr="00983B76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240"/>
        <w:p w14:paraId="0693B59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7.</w:t>
          </w:r>
          <w:r w:rsidRPr="00983B76">
            <w:rPr>
              <w:lang w:val="en-US"/>
            </w:rPr>
            <w:tab/>
          </w:r>
          <w:bookmarkStart w:id="241" w:name="_CTVL0017780c177f7a84040b233caa3a173ca5c"/>
          <w:r w:rsidRPr="00983B76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983B76">
            <w:rPr>
              <w:lang w:val="en-US"/>
            </w:rPr>
            <w:t>.45, №8. – C.2433–2437.</w:t>
          </w:r>
        </w:p>
        <w:bookmarkEnd w:id="241"/>
        <w:p w14:paraId="6BAA5B8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8.</w:t>
          </w:r>
          <w:r w:rsidRPr="00983B76">
            <w:rPr>
              <w:lang w:val="en-US"/>
            </w:rPr>
            <w:tab/>
          </w:r>
          <w:bookmarkStart w:id="242" w:name="_CTVL0013ba6da625dcb48eb92d602275be4e3b0"/>
          <w:r w:rsidRPr="00983B76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983B76">
            <w:rPr>
              <w:lang w:val="en-US"/>
            </w:rPr>
            <w:t>.63, №12. – C.3385–3397.</w:t>
          </w:r>
        </w:p>
        <w:bookmarkEnd w:id="242"/>
        <w:p w14:paraId="0186966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lastRenderedPageBreak/>
            <w:t>29.</w:t>
          </w:r>
          <w:r w:rsidRPr="00983B76">
            <w:rPr>
              <w:lang w:val="en-US"/>
            </w:rPr>
            <w:tab/>
          </w:r>
          <w:bookmarkStart w:id="243" w:name="_CTVL001e2e3ff0a3f444252876f32760ae81dcc"/>
          <w:r w:rsidRPr="00983B76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983B76">
            <w:rPr>
              <w:lang w:val="en-US"/>
            </w:rPr>
            <w:t>.27. – C.51–82.</w:t>
          </w:r>
        </w:p>
        <w:bookmarkEnd w:id="243"/>
        <w:p w14:paraId="2343A13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0.</w:t>
          </w:r>
          <w:r w:rsidRPr="00983B76">
            <w:rPr>
              <w:lang w:val="en-US"/>
            </w:rPr>
            <w:tab/>
          </w:r>
          <w:bookmarkStart w:id="244" w:name="_CTVL001e38ff760cb1346c5ad4d92b07adbd62e"/>
          <w:r w:rsidRPr="00983B76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983B76">
            <w:rPr>
              <w:lang w:val="en-US"/>
            </w:rPr>
            <w:t>.95, №19. – C.7253–7260.</w:t>
          </w:r>
        </w:p>
        <w:bookmarkEnd w:id="244"/>
        <w:p w14:paraId="748D7C1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1.</w:t>
          </w:r>
          <w:r w:rsidRPr="00983B76">
            <w:rPr>
              <w:lang w:val="en-US"/>
            </w:rPr>
            <w:tab/>
          </w:r>
          <w:bookmarkStart w:id="245" w:name="_CTVL001ec43236ddad642fbaf34a7b8fe91327d"/>
          <w:r w:rsidRPr="00983B7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83B76">
            <w:rPr>
              <w:lang w:val="en-US"/>
            </w:rPr>
            <w:t>.97. – C.3761–3764.</w:t>
          </w:r>
        </w:p>
        <w:bookmarkEnd w:id="245"/>
        <w:p w14:paraId="72DFAA3B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2.</w:t>
          </w:r>
          <w:r w:rsidRPr="00983B76">
            <w:rPr>
              <w:lang w:val="en-US"/>
            </w:rPr>
            <w:tab/>
          </w:r>
          <w:bookmarkStart w:id="246" w:name="_CTVL0013b14bcf754ef4de4aa6e87347afa2d59"/>
          <w:r w:rsidRPr="00983B76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983B76">
            <w:rPr>
              <w:lang w:val="en-US"/>
            </w:rPr>
            <w:t>.122. – C.107–113.</w:t>
          </w:r>
        </w:p>
        <w:bookmarkEnd w:id="246"/>
        <w:p w14:paraId="099290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3.</w:t>
          </w:r>
          <w:r w:rsidRPr="00983B76">
            <w:rPr>
              <w:lang w:val="en-US"/>
            </w:rPr>
            <w:tab/>
          </w:r>
          <w:bookmarkStart w:id="247" w:name="_CTVL0012b7f60b93d564e73807e2915eb54653b"/>
          <w:r w:rsidRPr="00983B7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83B76">
            <w:rPr>
              <w:lang w:val="en-US"/>
            </w:rPr>
            <w:t>.96. – C.223–233.</w:t>
          </w:r>
        </w:p>
        <w:bookmarkEnd w:id="247"/>
        <w:p w14:paraId="56BE23BD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t>34.</w:t>
          </w:r>
          <w:r w:rsidRPr="00983B76">
            <w:rPr>
              <w:lang w:val="en-US"/>
            </w:rPr>
            <w:tab/>
          </w:r>
          <w:bookmarkStart w:id="248" w:name="_CTVL001292c6354d73e44b08a255cb21fa4e588"/>
          <w:r w:rsidRPr="00983B76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248"/>
        <w:p w14:paraId="576DEE10" w14:textId="77777777" w:rsidR="006B5F86" w:rsidRDefault="006B5F86" w:rsidP="00AE3383">
          <w:pPr>
            <w:pStyle w:val="CitaviBibliographyEntry"/>
            <w:jc w:val="both"/>
          </w:pPr>
          <w:r>
            <w:t>35.</w:t>
          </w:r>
          <w:r>
            <w:tab/>
          </w:r>
          <w:bookmarkStart w:id="249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49"/>
        <w:p w14:paraId="2F52C4F0" w14:textId="77777777" w:rsidR="006B5F86" w:rsidRDefault="006B5F86" w:rsidP="00AE3383">
          <w:pPr>
            <w:pStyle w:val="CitaviBibliographyEntry"/>
            <w:jc w:val="both"/>
          </w:pPr>
          <w:r>
            <w:t>36.</w:t>
          </w:r>
          <w:r>
            <w:tab/>
          </w:r>
          <w:bookmarkStart w:id="250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250"/>
        <w:p w14:paraId="1559FEF6" w14:textId="77777777" w:rsidR="006B5F86" w:rsidRDefault="006B5F86" w:rsidP="00AE3383">
          <w:pPr>
            <w:pStyle w:val="CitaviBibliographyEntry"/>
            <w:jc w:val="both"/>
          </w:pPr>
          <w:r>
            <w:t>37.</w:t>
          </w:r>
          <w:r>
            <w:tab/>
          </w:r>
          <w:bookmarkStart w:id="251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251"/>
        <w:p w14:paraId="3896D9B1" w14:textId="77777777" w:rsidR="006B5F86" w:rsidRDefault="006B5F86" w:rsidP="00AE3383">
          <w:pPr>
            <w:pStyle w:val="CitaviBibliographyEntry"/>
            <w:jc w:val="both"/>
          </w:pPr>
          <w:r>
            <w:t>38.</w:t>
          </w:r>
          <w:r>
            <w:tab/>
          </w:r>
          <w:bookmarkStart w:id="252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252"/>
        <w:p w14:paraId="0E2A293B" w14:textId="77777777" w:rsidR="006B5F86" w:rsidRDefault="006B5F86" w:rsidP="00AE3383">
          <w:pPr>
            <w:pStyle w:val="CitaviBibliographyEntry"/>
            <w:jc w:val="both"/>
          </w:pPr>
          <w:r>
            <w:t>39.</w:t>
          </w:r>
          <w:r>
            <w:tab/>
          </w:r>
          <w:bookmarkStart w:id="253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253"/>
        <w:p w14:paraId="027C6C5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0.</w:t>
          </w:r>
          <w:r w:rsidRPr="00983B76">
            <w:rPr>
              <w:lang w:val="en-US"/>
            </w:rPr>
            <w:tab/>
          </w:r>
          <w:bookmarkStart w:id="254" w:name="_CTVL001e168b0b1a54a4626bcfb86f5335c7022"/>
          <w:r w:rsidRPr="00983B76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Acta Chemica Scandinavica. – 1986. – </w:t>
          </w:r>
          <w:r>
            <w:t>Т</w:t>
          </w:r>
          <w:r w:rsidRPr="00983B76">
            <w:rPr>
              <w:lang w:val="en-US"/>
            </w:rPr>
            <w:t>.40a. – C.658–663.</w:t>
          </w:r>
        </w:p>
        <w:bookmarkEnd w:id="254"/>
        <w:p w14:paraId="7A54158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1.</w:t>
          </w:r>
          <w:r w:rsidRPr="00983B76">
            <w:rPr>
              <w:lang w:val="en-US"/>
            </w:rPr>
            <w:tab/>
          </w:r>
          <w:bookmarkStart w:id="255" w:name="_CTVL0013f569039d7574f2699fd98e7895d2420"/>
          <w:r w:rsidRPr="00983B76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Tetrahedron. – 2008. – </w:t>
          </w:r>
          <w:r>
            <w:t>Т</w:t>
          </w:r>
          <w:r w:rsidRPr="00983B76">
            <w:rPr>
              <w:lang w:val="en-US"/>
            </w:rPr>
            <w:t>.64, №41. – C.9784–9788.</w:t>
          </w:r>
        </w:p>
        <w:bookmarkEnd w:id="255"/>
        <w:p w14:paraId="06CA9512" w14:textId="77777777" w:rsidR="006B5F86" w:rsidRDefault="006B5F86" w:rsidP="00AE3383">
          <w:pPr>
            <w:pStyle w:val="CitaviBibliographyEntry"/>
            <w:jc w:val="both"/>
          </w:pPr>
          <w:r>
            <w:t>42.</w:t>
          </w:r>
          <w:r>
            <w:tab/>
          </w:r>
          <w:bookmarkStart w:id="256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256"/>
        <w:p w14:paraId="24C5806C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lastRenderedPageBreak/>
            <w:t>43.</w:t>
          </w:r>
          <w:r w:rsidRPr="00983B76">
            <w:rPr>
              <w:lang w:val="en-US"/>
            </w:rPr>
            <w:tab/>
          </w:r>
          <w:bookmarkStart w:id="257" w:name="_CTVL0016c830ab137f4475baf959fab7653f87a"/>
          <w:r w:rsidRPr="00983B76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257"/>
        <w:p w14:paraId="47DC8181" w14:textId="77777777" w:rsidR="006B5F86" w:rsidRDefault="006B5F86" w:rsidP="00AE3383">
          <w:pPr>
            <w:pStyle w:val="CitaviBibliographyEntry"/>
            <w:jc w:val="both"/>
          </w:pPr>
          <w:r>
            <w:t>44.</w:t>
          </w:r>
          <w:r>
            <w:tab/>
          </w:r>
          <w:bookmarkStart w:id="258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258"/>
        <w:p w14:paraId="71611CA2" w14:textId="77777777" w:rsidR="006B5F86" w:rsidRDefault="006B5F86" w:rsidP="00AE3383">
          <w:pPr>
            <w:pStyle w:val="CitaviBibliographyEntry"/>
            <w:jc w:val="both"/>
          </w:pPr>
          <w:r>
            <w:t>45.</w:t>
          </w:r>
          <w:r>
            <w:tab/>
          </w:r>
          <w:bookmarkStart w:id="259" w:name="_CTVL001cc9a1948cb1b469e8f570cd19d87d6d4"/>
          <w:r>
            <w:t>Киреев В.В. Высокомолекулярные соединения / Киреев В.В., 1992.</w:t>
          </w:r>
        </w:p>
        <w:bookmarkEnd w:id="259"/>
        <w:p w14:paraId="35946CD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6.</w:t>
          </w:r>
          <w:r w:rsidRPr="00983B76">
            <w:rPr>
              <w:lang w:val="en-US"/>
            </w:rPr>
            <w:tab/>
          </w:r>
          <w:bookmarkStart w:id="260" w:name="_CTVL00159c14e423e734007b7d215404832d91e"/>
          <w:r w:rsidRPr="00983B76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983B76">
            <w:rPr>
              <w:lang w:val="en-US"/>
            </w:rPr>
            <w:t>.76, №24. – C.6274–6280.</w:t>
          </w:r>
        </w:p>
        <w:bookmarkEnd w:id="260"/>
        <w:p w14:paraId="1A201C7F" w14:textId="77777777" w:rsidR="006B5F86" w:rsidRDefault="006B5F86" w:rsidP="00AE3383">
          <w:pPr>
            <w:pStyle w:val="CitaviBibliographyEntry"/>
            <w:jc w:val="both"/>
          </w:pPr>
          <w:r>
            <w:t>47.</w:t>
          </w:r>
          <w:r>
            <w:tab/>
          </w:r>
          <w:bookmarkStart w:id="261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61"/>
        <w:p w14:paraId="5CF1E3F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8.</w:t>
          </w:r>
          <w:r w:rsidRPr="00983B76">
            <w:rPr>
              <w:lang w:val="en-US"/>
            </w:rPr>
            <w:tab/>
          </w:r>
          <w:bookmarkStart w:id="262" w:name="_CTVL001abc0ac456e3c429f9dbc45ff8bde9b4b"/>
          <w:r w:rsidRPr="00983B76">
            <w:rPr>
              <w:lang w:val="en-US"/>
            </w:rPr>
            <w:t>Elias, H.-G. Makromoleküle / H.-G. Elias. – Weinheim, Chichester: Wiley-VCH, 1999-2003. – 4 volumes.</w:t>
          </w:r>
        </w:p>
        <w:bookmarkEnd w:id="262"/>
        <w:p w14:paraId="46C26A0B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9.</w:t>
          </w:r>
          <w:r w:rsidRPr="00983B76">
            <w:rPr>
              <w:lang w:val="en-US"/>
            </w:rPr>
            <w:tab/>
          </w:r>
          <w:bookmarkStart w:id="263" w:name="_CTVL001f3c47a0aa1c04419ab440bd2596d520a"/>
          <w:r w:rsidRPr="00983B76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263"/>
        <w:p w14:paraId="2B6B0B81" w14:textId="77777777" w:rsidR="006B5F86" w:rsidRDefault="006B5F86" w:rsidP="00AE3383">
          <w:pPr>
            <w:pStyle w:val="CitaviBibliographyEntry"/>
            <w:jc w:val="both"/>
          </w:pPr>
          <w:r>
            <w:t>50.</w:t>
          </w:r>
          <w:r>
            <w:tab/>
          </w:r>
          <w:bookmarkStart w:id="264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64"/>
        <w:p w14:paraId="44A50FBB" w14:textId="77777777" w:rsidR="006B5F86" w:rsidRDefault="006B5F86" w:rsidP="00AE3383">
          <w:pPr>
            <w:pStyle w:val="CitaviBibliographyEntry"/>
            <w:jc w:val="both"/>
          </w:pPr>
          <w:r>
            <w:t>51.</w:t>
          </w:r>
          <w:r>
            <w:tab/>
          </w:r>
          <w:bookmarkStart w:id="265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265"/>
        <w:p w14:paraId="0B5957CC" w14:textId="77777777" w:rsidR="006B5F86" w:rsidRDefault="006B5F86" w:rsidP="00AE3383">
          <w:pPr>
            <w:pStyle w:val="CitaviBibliographyEntry"/>
            <w:jc w:val="both"/>
          </w:pPr>
          <w:r>
            <w:t>52.</w:t>
          </w:r>
          <w:r>
            <w:tab/>
          </w:r>
          <w:bookmarkStart w:id="266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266"/>
        <w:p w14:paraId="7D89DEEF" w14:textId="77777777" w:rsidR="006B5F86" w:rsidRDefault="006B5F86" w:rsidP="00AE3383">
          <w:pPr>
            <w:pStyle w:val="CitaviBibliographyEntry"/>
            <w:jc w:val="both"/>
          </w:pPr>
          <w:r>
            <w:t>53.</w:t>
          </w:r>
          <w:r>
            <w:tab/>
          </w:r>
          <w:bookmarkStart w:id="267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267"/>
        <w:p w14:paraId="2D3A6F03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4.</w:t>
          </w:r>
          <w:r w:rsidRPr="00983B76">
            <w:rPr>
              <w:lang w:val="en-US"/>
            </w:rPr>
            <w:tab/>
          </w:r>
          <w:bookmarkStart w:id="268" w:name="_CTVL0017c21c809c7b34edbbeb1dbcde00a753a"/>
          <w:r w:rsidRPr="00983B76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268"/>
        <w:p w14:paraId="35C1870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5.</w:t>
          </w:r>
          <w:r w:rsidRPr="00983B76">
            <w:rPr>
              <w:lang w:val="en-US"/>
            </w:rPr>
            <w:tab/>
          </w:r>
          <w:bookmarkStart w:id="269" w:name="_CTVL001ab6d0e4e9680468b8aaf80297df161cd"/>
          <w:r w:rsidRPr="00983B76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983B76">
            <w:rPr>
              <w:lang w:val="en-US"/>
            </w:rPr>
            <w:t>.468. – C.111470.</w:t>
          </w:r>
        </w:p>
        <w:bookmarkEnd w:id="269"/>
        <w:p w14:paraId="5C66EA11" w14:textId="77777777" w:rsidR="006B5F86" w:rsidRDefault="006B5F86" w:rsidP="00AE3383">
          <w:pPr>
            <w:pStyle w:val="CitaviBibliographyEntry"/>
            <w:jc w:val="both"/>
          </w:pPr>
          <w:r>
            <w:t>56.</w:t>
          </w:r>
          <w:r>
            <w:tab/>
          </w:r>
          <w:bookmarkStart w:id="270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270"/>
        <w:p w14:paraId="732E810A" w14:textId="77777777" w:rsidR="006B5F86" w:rsidRDefault="006B5F86" w:rsidP="00AE3383">
          <w:pPr>
            <w:pStyle w:val="CitaviBibliographyEntry"/>
            <w:jc w:val="both"/>
          </w:pPr>
          <w:r>
            <w:t>57.</w:t>
          </w:r>
          <w:r>
            <w:tab/>
          </w:r>
          <w:bookmarkStart w:id="271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271"/>
        <w:p w14:paraId="5A1947EE" w14:textId="77777777" w:rsidR="006B5F86" w:rsidRDefault="006B5F86" w:rsidP="00AE3383">
          <w:pPr>
            <w:pStyle w:val="CitaviBibliographyEntry"/>
            <w:jc w:val="both"/>
          </w:pPr>
          <w:r>
            <w:t>58.</w:t>
          </w:r>
          <w:r>
            <w:tab/>
          </w:r>
          <w:bookmarkStart w:id="272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272"/>
        <w:p w14:paraId="16E95380" w14:textId="77777777" w:rsidR="006B5F86" w:rsidRDefault="006B5F86" w:rsidP="00AE3383">
          <w:pPr>
            <w:pStyle w:val="CitaviBibliographyEntry"/>
            <w:jc w:val="both"/>
          </w:pPr>
          <w:r>
            <w:t>59.</w:t>
          </w:r>
          <w:r>
            <w:tab/>
          </w:r>
          <w:bookmarkStart w:id="273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73"/>
        <w:p w14:paraId="10350768" w14:textId="77777777" w:rsidR="006B5F86" w:rsidRDefault="006B5F86" w:rsidP="00AE3383">
          <w:pPr>
            <w:pStyle w:val="CitaviBibliographyEntry"/>
            <w:jc w:val="both"/>
          </w:pPr>
          <w:r>
            <w:lastRenderedPageBreak/>
            <w:t>60.</w:t>
          </w:r>
          <w:r>
            <w:tab/>
          </w:r>
          <w:bookmarkStart w:id="274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74"/>
        <w:p w14:paraId="5D69D335" w14:textId="77777777" w:rsidR="006B5F86" w:rsidRDefault="006B5F86" w:rsidP="00AE3383">
          <w:pPr>
            <w:pStyle w:val="CitaviBibliographyEntry"/>
            <w:jc w:val="both"/>
          </w:pPr>
          <w:r>
            <w:t>61.</w:t>
          </w:r>
          <w:r>
            <w:tab/>
          </w:r>
          <w:bookmarkStart w:id="275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75"/>
        <w:p w14:paraId="3FD87B76" w14:textId="77777777" w:rsidR="006B5F86" w:rsidRDefault="006B5F86" w:rsidP="00AE3383">
          <w:pPr>
            <w:pStyle w:val="CitaviBibliographyEntry"/>
            <w:jc w:val="both"/>
          </w:pPr>
          <w:r>
            <w:t>62.</w:t>
          </w:r>
          <w:r>
            <w:tab/>
          </w:r>
          <w:bookmarkStart w:id="276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76"/>
        <w:p w14:paraId="6F05243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3.</w:t>
          </w:r>
          <w:r w:rsidRPr="00983B76">
            <w:rPr>
              <w:lang w:val="en-US"/>
            </w:rPr>
            <w:tab/>
          </w:r>
          <w:bookmarkStart w:id="277" w:name="_CTVL0010b56564199754e62bb0829457e16fdf2"/>
          <w:r w:rsidRPr="00983B76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77"/>
        <w:p w14:paraId="334B8E0D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4.</w:t>
          </w:r>
          <w:r w:rsidRPr="00983B76">
            <w:rPr>
              <w:lang w:val="en-US"/>
            </w:rPr>
            <w:tab/>
          </w:r>
          <w:bookmarkStart w:id="278" w:name="_CTVL00152f8f42f720f4e04b70625d8f3ebe7c8"/>
          <w:r w:rsidRPr="00983B76">
            <w:rPr>
              <w:lang w:val="en-US"/>
            </w:rPr>
            <w:t>Saad, Y. Iterative methods for sparse linear systems / Y. Saad. – Philadelphia: SIAM, 2003.</w:t>
          </w:r>
        </w:p>
        <w:bookmarkEnd w:id="278"/>
        <w:p w14:paraId="74955F9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5.</w:t>
          </w:r>
          <w:r w:rsidRPr="00983B76">
            <w:rPr>
              <w:lang w:val="en-US"/>
            </w:rPr>
            <w:tab/>
          </w:r>
          <w:bookmarkStart w:id="279" w:name="_CTVL00123786719e4e74060a52dd6d5a04bbf83"/>
          <w:r w:rsidRPr="00983B76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983B76">
            <w:rPr>
              <w:lang w:val="en-US"/>
            </w:rPr>
            <w:t>.28, №2. – C.187–197.</w:t>
          </w:r>
        </w:p>
        <w:bookmarkEnd w:id="279"/>
        <w:p w14:paraId="21800529" w14:textId="77777777" w:rsidR="006B5F86" w:rsidRPr="006B5F86" w:rsidRDefault="006B5F86" w:rsidP="00AE3383">
          <w:pPr>
            <w:pStyle w:val="CitaviBibliographyEntry"/>
            <w:jc w:val="both"/>
            <w:rPr>
              <w:rFonts w:asciiTheme="minorHAnsi" w:eastAsia="SimSun" w:hAnsiTheme="minorHAnsi" w:cstheme="minorBidi"/>
              <w:color w:val="auto"/>
              <w:sz w:val="22"/>
              <w:lang w:val="en-US" w:eastAsia="en-US"/>
            </w:rPr>
          </w:pPr>
          <w:r w:rsidRPr="00983B76">
            <w:rPr>
              <w:lang w:val="en-US"/>
            </w:rPr>
            <w:t>66.</w:t>
          </w:r>
          <w:r w:rsidRPr="00983B76">
            <w:rPr>
              <w:lang w:val="en-US"/>
            </w:rPr>
            <w:tab/>
          </w:r>
          <w:bookmarkStart w:id="280" w:name="_CTVL0011ed0dec2a5e6408bb3deafe782c9dea5"/>
          <w:r w:rsidRPr="00983B76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80"/>
          <w:r w:rsidRPr="00983B76">
            <w:rPr>
              <w:lang w:val="en-US"/>
            </w:rPr>
            <w:t>.</w:t>
          </w:r>
          <w:r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81" w:name="_Toc167708196"/>
      <w:bookmarkStart w:id="282" w:name="_Toc167809617"/>
      <w:r>
        <w:lastRenderedPageBreak/>
        <w:t>Приложения</w:t>
      </w:r>
      <w:bookmarkEnd w:id="281"/>
      <w:bookmarkEnd w:id="282"/>
    </w:p>
    <w:p w14:paraId="623824A4" w14:textId="045E2636" w:rsidR="00AD4E1D" w:rsidRPr="00AD4E1D" w:rsidRDefault="00AD4E1D" w:rsidP="001830AD">
      <w:pPr>
        <w:pStyle w:val="20"/>
        <w:numPr>
          <w:ilvl w:val="0"/>
          <w:numId w:val="34"/>
        </w:numPr>
      </w:pPr>
      <w:bookmarkStart w:id="283" w:name="_Toc167708197"/>
      <w:bookmarkStart w:id="284" w:name="_Toc167809618"/>
      <w:r>
        <w:t>Численное решение системы обыкновенных дифференциальных уравнений</w:t>
      </w:r>
      <w:bookmarkEnd w:id="283"/>
      <w:bookmarkEnd w:id="284"/>
    </w:p>
    <w:p w14:paraId="4BF9BB87" w14:textId="77777777" w:rsidR="00901DB2" w:rsidRDefault="00901DB2" w:rsidP="001830AD">
      <w:pPr>
        <w:pStyle w:val="31"/>
      </w:pPr>
      <w:bookmarkStart w:id="285" w:name="_Toc136296706"/>
      <w:bookmarkStart w:id="286" w:name="_Toc167708198"/>
      <w:bookmarkStart w:id="287" w:name="_Toc167809619"/>
      <w:r w:rsidRPr="00644CFE">
        <w:t>Формирование</w:t>
      </w:r>
      <w:r>
        <w:t xml:space="preserve"> системы</w:t>
      </w:r>
      <w:bookmarkEnd w:id="285"/>
      <w:bookmarkEnd w:id="286"/>
      <w:bookmarkEnd w:id="287"/>
    </w:p>
    <w:p w14:paraId="469C10FF" w14:textId="77777777" w:rsidR="00901DB2" w:rsidRDefault="00901DB2" w:rsidP="001830AD">
      <w:pPr>
        <w:pStyle w:val="a3"/>
      </w:pPr>
      <w:bookmarkStart w:id="288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7779F24C" w:rsidR="00901DB2" w:rsidRDefault="00901DB2" w:rsidP="001830AD">
            <w:pPr>
              <w:pStyle w:val="a3"/>
            </w:pPr>
            <w:bookmarkStart w:id="289" w:name="_Ref166017772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26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289"/>
          </w:p>
        </w:tc>
      </w:tr>
    </w:tbl>
    <w:p w14:paraId="522941DC" w14:textId="77777777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7B5F81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7B5F81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00EDFB66" w:rsidR="00901DB2" w:rsidRDefault="00901DB2" w:rsidP="001830AD">
            <w:pPr>
              <w:pStyle w:val="a3"/>
            </w:pPr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27</w:t>
            </w:r>
            <w:r w:rsidR="004719C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7B5F81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27A6E17D" w:rsidR="00901DB2" w:rsidRDefault="00901DB2" w:rsidP="001830AD">
            <w:pPr>
              <w:pStyle w:val="a3"/>
            </w:pPr>
            <w:bookmarkStart w:id="290" w:name="_Ref166028652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28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290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7B5F81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7B5F81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1830AD">
      <w:pPr>
        <w:pStyle w:val="31"/>
      </w:pPr>
      <w:bookmarkStart w:id="291" w:name="_Toc136296707"/>
      <w:bookmarkStart w:id="292" w:name="_Toc167708199"/>
      <w:bookmarkStart w:id="293" w:name="_Toc167809620"/>
      <w:bookmarkEnd w:id="288"/>
      <w:r>
        <w:t>Дискретизация по времени</w:t>
      </w:r>
      <w:bookmarkEnd w:id="291"/>
      <w:bookmarkEnd w:id="292"/>
      <w:bookmarkEnd w:id="293"/>
    </w:p>
    <w:p w14:paraId="710A91B0" w14:textId="77777777" w:rsidR="00901DB2" w:rsidRDefault="00901DB2" w:rsidP="001830AD">
      <w:pPr>
        <w:pStyle w:val="a3"/>
      </w:pPr>
      <w:bookmarkStart w:id="294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7B5F8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5591112C" w:rsidR="00901DB2" w:rsidRDefault="00901DB2" w:rsidP="001830AD">
            <w:pPr>
              <w:pStyle w:val="a3"/>
            </w:pPr>
            <w:bookmarkStart w:id="295" w:name="_Ref134637239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29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295"/>
          </w:p>
        </w:tc>
      </w:tr>
    </w:tbl>
    <w:p w14:paraId="110594E2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7B5F81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73AAC2CE" w:rsidR="00901DB2" w:rsidRDefault="00901DB2" w:rsidP="001830AD">
            <w:pPr>
              <w:pStyle w:val="a3"/>
            </w:pPr>
            <w:bookmarkStart w:id="296" w:name="_Ref134637241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30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296"/>
          </w:p>
        </w:tc>
      </w:tr>
    </w:tbl>
    <w:p w14:paraId="42552866" w14:textId="77777777" w:rsidR="00901DB2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>является нижнетреугольной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>Коэффициенты метода задаются таблицей Бутчера</w:t>
      </w:r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7B5F81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256CB50C" w:rsidR="00901DB2" w:rsidRDefault="00901DB2" w:rsidP="001830AD">
            <w:pPr>
              <w:pStyle w:val="a3"/>
            </w:pPr>
            <w:bookmarkStart w:id="297" w:name="_Ref166460680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31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297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98" w:name="_Hlk134744698"/>
      <w:bookmarkEnd w:id="294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2A494F63" w:rsidR="00901DB2" w:rsidRDefault="00901DB2" w:rsidP="001830AD">
      <w:pPr>
        <w:pStyle w:val="a3"/>
      </w:pPr>
      <w:r>
        <w:lastRenderedPageBreak/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2F4324">
        <w:t>(</w:t>
      </w:r>
      <w:r w:rsidR="002F4324">
        <w:rPr>
          <w:noProof/>
        </w:rPr>
        <w:t>29</w:t>
      </w:r>
      <w:r w:rsidR="002F4324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2F4324">
        <w:t>(</w:t>
      </w:r>
      <w:r w:rsidR="002F4324">
        <w:rPr>
          <w:noProof/>
        </w:rPr>
        <w:t>30</w:t>
      </w:r>
      <w:r w:rsidR="002F4324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7B5F8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2267BA61" w:rsidR="00901DB2" w:rsidRDefault="00901DB2" w:rsidP="001830AD">
            <w:pPr>
              <w:pStyle w:val="a3"/>
            </w:pPr>
            <w:bookmarkStart w:id="299" w:name="_Ref166452995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32</w:t>
            </w:r>
            <w:r w:rsidR="004719C4">
              <w:rPr>
                <w:noProof/>
              </w:rPr>
              <w:fldChar w:fldCharType="end"/>
            </w:r>
            <w:bookmarkEnd w:id="299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300"/>
      <w:r w:rsidRPr="00A807B9">
        <w:t>вид</w:t>
      </w:r>
      <w:commentRangeEnd w:id="300"/>
      <w:r>
        <w:rPr>
          <w:rStyle w:val="af6"/>
          <w:rFonts w:eastAsia="SimSun" w:cstheme="minorBidi"/>
          <w:color w:val="auto"/>
          <w:lang w:eastAsia="en-US"/>
        </w:rPr>
        <w:commentReference w:id="300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7B5F81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3F4EF786" w:rsidR="00901DB2" w:rsidRDefault="00901DB2" w:rsidP="001830AD">
            <w:pPr>
              <w:pStyle w:val="a3"/>
            </w:pPr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33</w:t>
            </w:r>
            <w:r w:rsidR="004719C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24C25F6" w14:textId="77777777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7B5F8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1830AD">
      <w:pPr>
        <w:pStyle w:val="31"/>
      </w:pPr>
      <w:bookmarkStart w:id="301" w:name="_Toc136296708"/>
      <w:bookmarkStart w:id="302" w:name="_Toc167708200"/>
      <w:bookmarkStart w:id="303" w:name="_Toc167809621"/>
      <w:bookmarkEnd w:id="298"/>
      <w:r>
        <w:t>Линеаризация системы и итерационное решение</w:t>
      </w:r>
      <w:bookmarkEnd w:id="301"/>
      <w:bookmarkEnd w:id="302"/>
      <w:bookmarkEnd w:id="303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 xml:space="preserve">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7B5F81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5742A55F" w:rsidR="00901DB2" w:rsidRDefault="00901DB2" w:rsidP="001830AD">
            <w:pPr>
              <w:pStyle w:val="a3"/>
            </w:pPr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34</w:t>
            </w:r>
            <w:r w:rsidR="004719C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7B5F81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58F977B2" w:rsidR="00901DB2" w:rsidRPr="000053E7" w:rsidRDefault="00901DB2" w:rsidP="001830AD">
            <w:pPr>
              <w:pStyle w:val="a3"/>
            </w:pPr>
            <w:r w:rsidRPr="000053E7"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35</w:t>
            </w:r>
            <w:r w:rsidR="004719C4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7B5F81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0C2CB005" w:rsidR="00901DB2" w:rsidRDefault="00901DB2" w:rsidP="001830AD">
            <w:pPr>
              <w:pStyle w:val="a3"/>
            </w:pPr>
            <w:bookmarkStart w:id="304" w:name="_Ref166466904"/>
            <w:r>
              <w:t>(</w:t>
            </w:r>
            <w:r w:rsidR="004719C4">
              <w:fldChar w:fldCharType="begin"/>
            </w:r>
            <w:r w:rsidR="004719C4">
              <w:instrText xml:space="preserve"> SEQ Формула \*ARABIC </w:instrText>
            </w:r>
            <w:r w:rsidR="004719C4">
              <w:fldChar w:fldCharType="separate"/>
            </w:r>
            <w:r w:rsidR="002F4324">
              <w:rPr>
                <w:noProof/>
              </w:rPr>
              <w:t>36</w:t>
            </w:r>
            <w:r w:rsidR="004719C4">
              <w:rPr>
                <w:noProof/>
              </w:rPr>
              <w:fldChar w:fldCharType="end"/>
            </w:r>
            <w:r>
              <w:t>)</w:t>
            </w:r>
            <w:bookmarkEnd w:id="304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1830AD">
      <w:pPr>
        <w:pStyle w:val="31"/>
      </w:pPr>
      <w:bookmarkStart w:id="305" w:name="_Toc136296709"/>
      <w:bookmarkStart w:id="306" w:name="_Toc167708201"/>
      <w:bookmarkStart w:id="307" w:name="_Toc167809622"/>
      <w:r>
        <w:t>Решение СЛАУ</w:t>
      </w:r>
      <w:bookmarkEnd w:id="305"/>
      <w:bookmarkEnd w:id="306"/>
      <w:bookmarkEnd w:id="307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lastRenderedPageBreak/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r>
        <w:t>пре</w:t>
      </w:r>
      <w:r w:rsidRPr="00936AF3">
        <w:t>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</w:t>
      </w:r>
      <w:r>
        <w:t>е</w:t>
      </w:r>
      <w:r w:rsidRPr="004516FC">
        <w:t xml:space="preserve">обуславливатель может быть левым или правым, в зависимости от того, с какой стороны он умножается на матрицу системы. Существуют разные виды преобуславливателей, например, диагональный, </w:t>
      </w:r>
      <w:r w:rsidRPr="004516FC">
        <w:lastRenderedPageBreak/>
        <w:t>неполный LU-разложения, многосеточный и др. Преобуславливание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8B7097">
      <w:headerReference w:type="even" r:id="rId92"/>
      <w:headerReference w:type="default" r:id="rId93"/>
      <w:footerReference w:type="even" r:id="rId94"/>
      <w:footerReference w:type="default" r:id="rId95"/>
      <w:headerReference w:type="first" r:id="rId96"/>
      <w:footerReference w:type="first" r:id="rId97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69" w:author="STRANGER" w:date="2024-05-27T12:28:00Z" w:initials="S">
    <w:p w14:paraId="5998390F" w14:textId="2A817886" w:rsidR="003F2C8A" w:rsidRDefault="003F2C8A">
      <w:pPr>
        <w:pStyle w:val="af7"/>
      </w:pPr>
      <w:r>
        <w:rPr>
          <w:rStyle w:val="af6"/>
        </w:rPr>
        <w:annotationRef/>
      </w:r>
      <w:r>
        <w:t>Добавил примечаниек</w:t>
      </w:r>
    </w:p>
  </w:comment>
  <w:comment w:id="90" w:author="STRANGER" w:date="2024-05-22T12:13:00Z" w:initials="S">
    <w:p w14:paraId="11060C64" w14:textId="7FDC67C5" w:rsidR="003F2C8A" w:rsidRDefault="003F2C8A">
      <w:pPr>
        <w:pStyle w:val="af7"/>
      </w:pPr>
      <w:r>
        <w:rPr>
          <w:rStyle w:val="af6"/>
        </w:rPr>
        <w:annotationRef/>
      </w:r>
      <w:r>
        <w:t>нужно что то еще писать про это?</w:t>
      </w:r>
    </w:p>
  </w:comment>
  <w:comment w:id="201" w:author="STRANGER" w:date="2024-05-27T13:52:00Z" w:initials="S">
    <w:p w14:paraId="3F7ED79E" w14:textId="09672988" w:rsidR="003F2C8A" w:rsidRDefault="003F2C8A">
      <w:pPr>
        <w:pStyle w:val="af7"/>
      </w:pPr>
      <w:r>
        <w:rPr>
          <w:rStyle w:val="af6"/>
        </w:rPr>
        <w:annotationRef/>
      </w:r>
      <w:r>
        <w:t>источники</w:t>
      </w:r>
    </w:p>
  </w:comment>
  <w:comment w:id="202" w:author="STRANGER" w:date="2024-05-27T13:54:00Z" w:initials="S">
    <w:p w14:paraId="64274587" w14:textId="2A4C17C9" w:rsidR="003F2C8A" w:rsidRDefault="003F2C8A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213" w:author="STRANGER" w:date="2024-05-27T14:06:00Z" w:initials="S">
    <w:p w14:paraId="7DD61976" w14:textId="478B8FFF" w:rsidR="003F2C8A" w:rsidRDefault="003F2C8A">
      <w:pPr>
        <w:pStyle w:val="af7"/>
      </w:pPr>
      <w:r>
        <w:rPr>
          <w:rStyle w:val="af6"/>
        </w:rPr>
        <w:annotationRef/>
      </w:r>
      <w:r>
        <w:t>надо ли это писать?</w:t>
      </w:r>
    </w:p>
  </w:comment>
  <w:comment w:id="300" w:author="HOME" w:date="2023-05-27T23:19:00Z" w:initials="H">
    <w:p w14:paraId="1034BE59" w14:textId="77777777" w:rsidR="003F2C8A" w:rsidRDefault="003F2C8A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5998390F" w15:done="0"/>
  <w15:commentEx w15:paraId="11060C64" w15:done="0"/>
  <w15:commentEx w15:paraId="3F7ED79E" w15:done="0"/>
  <w15:commentEx w15:paraId="64274587" w15:done="0"/>
  <w15:commentEx w15:paraId="7DD61976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29EC0331" w16cex:dateUtc="2024-05-13T00:10:00Z"/>
  <w16cex:commentExtensible w16cex:durableId="29DDB81A" w16cex:dateUtc="2024-05-02T03:58:00Z"/>
  <w16cex:commentExtensible w16cex:durableId="29E15713" w16cex:dateUtc="2024-05-04T21:53:00Z"/>
  <w16cex:commentExtensible w16cex:durableId="35639690" w16cex:dateUtc="2024-05-26T08:13:00Z"/>
  <w16cex:commentExtensible w16cex:durableId="29EC0509" w16cex:dateUtc="2024-05-13T00:18:00Z"/>
  <w16cex:commentExtensible w16cex:durableId="10DBE51B" w16cex:dateUtc="2024-05-26T08:16:00Z"/>
  <w16cex:commentExtensible w16cex:durableId="29EC053F" w16cex:dateUtc="2024-05-13T00:19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1AA8C716" w16cex:dateUtc="2024-05-26T08:21:00Z"/>
  <w16cex:commentExtensible w16cex:durableId="29CFDEF0" w16cex:dateUtc="2024-04-21T15:52:00Z"/>
  <w16cex:commentExtensible w16cex:durableId="29DC03BF" w16cex:dateUtc="2024-04-30T20:56:00Z"/>
  <w16cex:commentExtensible w16cex:durableId="66192225" w16cex:dateUtc="2024-05-26T08:23:00Z"/>
  <w16cex:commentExtensible w16cex:durableId="76001DED" w16cex:dateUtc="2024-05-26T08:25:00Z"/>
  <w16cex:commentExtensible w16cex:durableId="062DB1BF" w16cex:dateUtc="2024-05-26T08:26:00Z"/>
  <w16cex:commentExtensible w16cex:durableId="09671363" w16cex:dateUtc="2024-05-26T08:28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998390F" w16cid:durableId="29FEFB08"/>
  <w16cid:commentId w16cid:paraId="11060C64" w16cid:durableId="29F85FF5"/>
  <w16cid:commentId w16cid:paraId="3F7ED79E" w16cid:durableId="29FF0EB1"/>
  <w16cid:commentId w16cid:paraId="64274587" w16cid:durableId="29FF0F2B"/>
  <w16cid:commentId w16cid:paraId="7DD61976" w16cid:durableId="29FF11CE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9F71DA" w14:textId="77777777" w:rsidR="00BE44AB" w:rsidRDefault="00BE44AB" w:rsidP="00CD7465">
      <w:pPr>
        <w:spacing w:after="0" w:line="240" w:lineRule="auto"/>
      </w:pPr>
      <w:r>
        <w:separator/>
      </w:r>
    </w:p>
  </w:endnote>
  <w:endnote w:type="continuationSeparator" w:id="0">
    <w:p w14:paraId="3650E52A" w14:textId="77777777" w:rsidR="00BE44AB" w:rsidRDefault="00BE44AB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AFF6E3" w14:textId="77777777" w:rsidR="003F2C8A" w:rsidRDefault="003F2C8A">
    <w:pPr>
      <w:pStyle w:val="affffff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12976968"/>
      <w:docPartObj>
        <w:docPartGallery w:val="Page Numbers (Bottom of Page)"/>
        <w:docPartUnique/>
      </w:docPartObj>
    </w:sdtPr>
    <w:sdtContent>
      <w:p w14:paraId="168663CC" w14:textId="2DDBA851" w:rsidR="003F2C8A" w:rsidRDefault="003F2C8A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3F2C8A" w:rsidRDefault="003F2C8A">
    <w:pPr>
      <w:pStyle w:val="affffff1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ED7A52" w14:textId="77777777" w:rsidR="003F2C8A" w:rsidRDefault="003F2C8A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4A73BA" w14:textId="77777777" w:rsidR="00BE44AB" w:rsidRDefault="00BE44AB" w:rsidP="00CD7465">
      <w:pPr>
        <w:spacing w:after="0" w:line="240" w:lineRule="auto"/>
      </w:pPr>
      <w:r>
        <w:separator/>
      </w:r>
    </w:p>
  </w:footnote>
  <w:footnote w:type="continuationSeparator" w:id="0">
    <w:p w14:paraId="5618C319" w14:textId="77777777" w:rsidR="00BE44AB" w:rsidRDefault="00BE44AB" w:rsidP="00CD74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8B1AF2" w14:textId="77777777" w:rsidR="003F2C8A" w:rsidRDefault="003F2C8A">
    <w:pPr>
      <w:pStyle w:val="affffff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A12F4A" w14:textId="77777777" w:rsidR="003F2C8A" w:rsidRDefault="003F2C8A">
    <w:pPr>
      <w:pStyle w:val="affffff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077773" w14:textId="77777777" w:rsidR="003F2C8A" w:rsidRDefault="003F2C8A">
    <w:pPr>
      <w:pStyle w:val="affffff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BC26577"/>
    <w:multiLevelType w:val="multilevel"/>
    <w:tmpl w:val="4E2A2A5E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0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03CCF"/>
    <w:multiLevelType w:val="multilevel"/>
    <w:tmpl w:val="D0A61F5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4"/>
  </w:num>
  <w:num w:numId="2">
    <w:abstractNumId w:val="12"/>
  </w:num>
  <w:num w:numId="3">
    <w:abstractNumId w:val="17"/>
  </w:num>
  <w:num w:numId="4">
    <w:abstractNumId w:val="19"/>
  </w:num>
  <w:num w:numId="5">
    <w:abstractNumId w:val="15"/>
  </w:num>
  <w:num w:numId="6">
    <w:abstractNumId w:val="22"/>
  </w:num>
  <w:num w:numId="7">
    <w:abstractNumId w:val="21"/>
  </w:num>
  <w:num w:numId="8">
    <w:abstractNumId w:val="23"/>
  </w:num>
  <w:num w:numId="9">
    <w:abstractNumId w:val="18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4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20"/>
  </w:num>
  <w:num w:numId="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axim Arsenyev">
    <w15:presenceInfo w15:providerId="Windows Live" w15:userId="4f0a88d6dd4adfac"/>
  </w15:person>
  <w15:person w15:author="STRANGER">
    <w15:presenceInfo w15:providerId="None" w15:userId="STRANGER"/>
  </w15:person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visionView w:markup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23A5"/>
    <w:rsid w:val="000534C7"/>
    <w:rsid w:val="000623B5"/>
    <w:rsid w:val="000636AD"/>
    <w:rsid w:val="00065995"/>
    <w:rsid w:val="00070CB4"/>
    <w:rsid w:val="00070F4C"/>
    <w:rsid w:val="00072C8E"/>
    <w:rsid w:val="0007591B"/>
    <w:rsid w:val="00076ADB"/>
    <w:rsid w:val="0008021A"/>
    <w:rsid w:val="0008334A"/>
    <w:rsid w:val="0008355C"/>
    <w:rsid w:val="00084286"/>
    <w:rsid w:val="00084C50"/>
    <w:rsid w:val="00085433"/>
    <w:rsid w:val="00085FD0"/>
    <w:rsid w:val="00087BC9"/>
    <w:rsid w:val="00090C9C"/>
    <w:rsid w:val="000A6096"/>
    <w:rsid w:val="000A70BE"/>
    <w:rsid w:val="000A731B"/>
    <w:rsid w:val="000A762C"/>
    <w:rsid w:val="000B1FA6"/>
    <w:rsid w:val="000B558D"/>
    <w:rsid w:val="000B6BA7"/>
    <w:rsid w:val="000C0D12"/>
    <w:rsid w:val="000C1A5C"/>
    <w:rsid w:val="000C4096"/>
    <w:rsid w:val="000D08D2"/>
    <w:rsid w:val="000D2246"/>
    <w:rsid w:val="000D4956"/>
    <w:rsid w:val="000E1A1C"/>
    <w:rsid w:val="000E1E56"/>
    <w:rsid w:val="000E2856"/>
    <w:rsid w:val="000E29C9"/>
    <w:rsid w:val="000E3899"/>
    <w:rsid w:val="000F0A48"/>
    <w:rsid w:val="000F0C2C"/>
    <w:rsid w:val="000F3DBA"/>
    <w:rsid w:val="000F4513"/>
    <w:rsid w:val="000F7983"/>
    <w:rsid w:val="000F7A86"/>
    <w:rsid w:val="00100834"/>
    <w:rsid w:val="0010114C"/>
    <w:rsid w:val="00103D2C"/>
    <w:rsid w:val="00103E54"/>
    <w:rsid w:val="00104AEB"/>
    <w:rsid w:val="00106AED"/>
    <w:rsid w:val="00113068"/>
    <w:rsid w:val="00113B46"/>
    <w:rsid w:val="001215F9"/>
    <w:rsid w:val="00121867"/>
    <w:rsid w:val="00135E11"/>
    <w:rsid w:val="001420AE"/>
    <w:rsid w:val="00147DB5"/>
    <w:rsid w:val="0015157D"/>
    <w:rsid w:val="00151AE6"/>
    <w:rsid w:val="001546B8"/>
    <w:rsid w:val="0015511F"/>
    <w:rsid w:val="00155AD0"/>
    <w:rsid w:val="00160789"/>
    <w:rsid w:val="00162A7F"/>
    <w:rsid w:val="0016359E"/>
    <w:rsid w:val="0016460D"/>
    <w:rsid w:val="00167066"/>
    <w:rsid w:val="001706B1"/>
    <w:rsid w:val="0017302D"/>
    <w:rsid w:val="001771C7"/>
    <w:rsid w:val="0018078D"/>
    <w:rsid w:val="00181538"/>
    <w:rsid w:val="00182F8F"/>
    <w:rsid w:val="001830AD"/>
    <w:rsid w:val="00185797"/>
    <w:rsid w:val="00186BFC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49E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0D86"/>
    <w:rsid w:val="002213E8"/>
    <w:rsid w:val="002229F2"/>
    <w:rsid w:val="0022641C"/>
    <w:rsid w:val="00227EB8"/>
    <w:rsid w:val="00232FCE"/>
    <w:rsid w:val="00234B2E"/>
    <w:rsid w:val="002361F2"/>
    <w:rsid w:val="00245C4F"/>
    <w:rsid w:val="00250AF8"/>
    <w:rsid w:val="00266885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2A8D"/>
    <w:rsid w:val="002B35F8"/>
    <w:rsid w:val="002B7AC8"/>
    <w:rsid w:val="002C2036"/>
    <w:rsid w:val="002C3C33"/>
    <w:rsid w:val="002C3F1F"/>
    <w:rsid w:val="002C5F6D"/>
    <w:rsid w:val="002C62AC"/>
    <w:rsid w:val="002C6C39"/>
    <w:rsid w:val="002D16A1"/>
    <w:rsid w:val="002D22E4"/>
    <w:rsid w:val="002E01F3"/>
    <w:rsid w:val="002E21B9"/>
    <w:rsid w:val="002E2367"/>
    <w:rsid w:val="002E23F5"/>
    <w:rsid w:val="002E4B12"/>
    <w:rsid w:val="002E50FC"/>
    <w:rsid w:val="002E537C"/>
    <w:rsid w:val="002F4324"/>
    <w:rsid w:val="002F7CCE"/>
    <w:rsid w:val="003007F1"/>
    <w:rsid w:val="003045FD"/>
    <w:rsid w:val="00314CC9"/>
    <w:rsid w:val="00315B54"/>
    <w:rsid w:val="00316154"/>
    <w:rsid w:val="00322FE0"/>
    <w:rsid w:val="0032689F"/>
    <w:rsid w:val="0033117B"/>
    <w:rsid w:val="0033372E"/>
    <w:rsid w:val="00334BDC"/>
    <w:rsid w:val="003411EB"/>
    <w:rsid w:val="003465F2"/>
    <w:rsid w:val="003519C5"/>
    <w:rsid w:val="003556B8"/>
    <w:rsid w:val="0035661D"/>
    <w:rsid w:val="00357AB0"/>
    <w:rsid w:val="003624DA"/>
    <w:rsid w:val="00366548"/>
    <w:rsid w:val="00370121"/>
    <w:rsid w:val="003702EA"/>
    <w:rsid w:val="003704F2"/>
    <w:rsid w:val="003813E5"/>
    <w:rsid w:val="00381DCD"/>
    <w:rsid w:val="00391860"/>
    <w:rsid w:val="003A1CEC"/>
    <w:rsid w:val="003A3775"/>
    <w:rsid w:val="003B144A"/>
    <w:rsid w:val="003B5135"/>
    <w:rsid w:val="003C4B53"/>
    <w:rsid w:val="003D0F4E"/>
    <w:rsid w:val="003D2F42"/>
    <w:rsid w:val="003D31AD"/>
    <w:rsid w:val="003D407A"/>
    <w:rsid w:val="003E3078"/>
    <w:rsid w:val="003E3772"/>
    <w:rsid w:val="003E6BFA"/>
    <w:rsid w:val="003F2667"/>
    <w:rsid w:val="003F2C8A"/>
    <w:rsid w:val="003F32FE"/>
    <w:rsid w:val="003F3C44"/>
    <w:rsid w:val="003F6AC6"/>
    <w:rsid w:val="00400D9A"/>
    <w:rsid w:val="004016A9"/>
    <w:rsid w:val="004021A3"/>
    <w:rsid w:val="004174C2"/>
    <w:rsid w:val="00422E70"/>
    <w:rsid w:val="004251CB"/>
    <w:rsid w:val="00433823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719C4"/>
    <w:rsid w:val="00482DC2"/>
    <w:rsid w:val="004851CE"/>
    <w:rsid w:val="00486E89"/>
    <w:rsid w:val="00496D26"/>
    <w:rsid w:val="004A2373"/>
    <w:rsid w:val="004A4849"/>
    <w:rsid w:val="004A5B23"/>
    <w:rsid w:val="004B00CB"/>
    <w:rsid w:val="004B0346"/>
    <w:rsid w:val="004C365F"/>
    <w:rsid w:val="004C6295"/>
    <w:rsid w:val="004D2F06"/>
    <w:rsid w:val="004E010E"/>
    <w:rsid w:val="004E1108"/>
    <w:rsid w:val="004E231C"/>
    <w:rsid w:val="004E2653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55DE"/>
    <w:rsid w:val="005365E7"/>
    <w:rsid w:val="00545184"/>
    <w:rsid w:val="00545F72"/>
    <w:rsid w:val="005505BE"/>
    <w:rsid w:val="00552050"/>
    <w:rsid w:val="005559F4"/>
    <w:rsid w:val="005572B9"/>
    <w:rsid w:val="0055799F"/>
    <w:rsid w:val="00560B7B"/>
    <w:rsid w:val="00563EB7"/>
    <w:rsid w:val="0056525F"/>
    <w:rsid w:val="00570453"/>
    <w:rsid w:val="005738B1"/>
    <w:rsid w:val="005756CC"/>
    <w:rsid w:val="0058650E"/>
    <w:rsid w:val="005869C0"/>
    <w:rsid w:val="005871BE"/>
    <w:rsid w:val="00594269"/>
    <w:rsid w:val="005943F9"/>
    <w:rsid w:val="00594BC5"/>
    <w:rsid w:val="00594BDA"/>
    <w:rsid w:val="005A255D"/>
    <w:rsid w:val="005A4800"/>
    <w:rsid w:val="005B0524"/>
    <w:rsid w:val="005B2B32"/>
    <w:rsid w:val="005B5CB4"/>
    <w:rsid w:val="005C2873"/>
    <w:rsid w:val="005D03FE"/>
    <w:rsid w:val="005D76ED"/>
    <w:rsid w:val="005E3914"/>
    <w:rsid w:val="005F03F8"/>
    <w:rsid w:val="005F20A6"/>
    <w:rsid w:val="005F29AD"/>
    <w:rsid w:val="005F458C"/>
    <w:rsid w:val="0060053A"/>
    <w:rsid w:val="006018B5"/>
    <w:rsid w:val="00603512"/>
    <w:rsid w:val="00615955"/>
    <w:rsid w:val="00616CA1"/>
    <w:rsid w:val="0062091C"/>
    <w:rsid w:val="00622644"/>
    <w:rsid w:val="00622FE4"/>
    <w:rsid w:val="00624837"/>
    <w:rsid w:val="00625DDD"/>
    <w:rsid w:val="006350EC"/>
    <w:rsid w:val="00640613"/>
    <w:rsid w:val="00641540"/>
    <w:rsid w:val="0064204E"/>
    <w:rsid w:val="00643638"/>
    <w:rsid w:val="006516FF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84106"/>
    <w:rsid w:val="00692F72"/>
    <w:rsid w:val="006A08A6"/>
    <w:rsid w:val="006A670C"/>
    <w:rsid w:val="006A74F0"/>
    <w:rsid w:val="006B011C"/>
    <w:rsid w:val="006B298D"/>
    <w:rsid w:val="006B3795"/>
    <w:rsid w:val="006B5619"/>
    <w:rsid w:val="006B5E8D"/>
    <w:rsid w:val="006B5F86"/>
    <w:rsid w:val="006C33A2"/>
    <w:rsid w:val="006D39F5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706BF1"/>
    <w:rsid w:val="007075FB"/>
    <w:rsid w:val="00707EA0"/>
    <w:rsid w:val="00710A0C"/>
    <w:rsid w:val="00710AD0"/>
    <w:rsid w:val="007110E7"/>
    <w:rsid w:val="00716AF7"/>
    <w:rsid w:val="007177EA"/>
    <w:rsid w:val="007202E5"/>
    <w:rsid w:val="007203D1"/>
    <w:rsid w:val="00722E49"/>
    <w:rsid w:val="007249B4"/>
    <w:rsid w:val="0073324E"/>
    <w:rsid w:val="00733E49"/>
    <w:rsid w:val="0073469A"/>
    <w:rsid w:val="00734987"/>
    <w:rsid w:val="00734C52"/>
    <w:rsid w:val="0074202D"/>
    <w:rsid w:val="00744703"/>
    <w:rsid w:val="007454AA"/>
    <w:rsid w:val="00747397"/>
    <w:rsid w:val="00754959"/>
    <w:rsid w:val="007549CC"/>
    <w:rsid w:val="007612B9"/>
    <w:rsid w:val="00762A34"/>
    <w:rsid w:val="007630C2"/>
    <w:rsid w:val="00771BCE"/>
    <w:rsid w:val="00781C1B"/>
    <w:rsid w:val="00781E38"/>
    <w:rsid w:val="00781F91"/>
    <w:rsid w:val="0078421D"/>
    <w:rsid w:val="00784342"/>
    <w:rsid w:val="0078466C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C162A"/>
    <w:rsid w:val="007C20D8"/>
    <w:rsid w:val="007C2162"/>
    <w:rsid w:val="007C2DD4"/>
    <w:rsid w:val="007C3BAB"/>
    <w:rsid w:val="007C42F2"/>
    <w:rsid w:val="007C62EF"/>
    <w:rsid w:val="007D0CFC"/>
    <w:rsid w:val="007E281D"/>
    <w:rsid w:val="007E6D93"/>
    <w:rsid w:val="007F0475"/>
    <w:rsid w:val="007F42C4"/>
    <w:rsid w:val="007F5D6C"/>
    <w:rsid w:val="008029F9"/>
    <w:rsid w:val="00803181"/>
    <w:rsid w:val="008078BE"/>
    <w:rsid w:val="00810805"/>
    <w:rsid w:val="008209BC"/>
    <w:rsid w:val="0082246B"/>
    <w:rsid w:val="00832871"/>
    <w:rsid w:val="00832A99"/>
    <w:rsid w:val="008355DC"/>
    <w:rsid w:val="00835A27"/>
    <w:rsid w:val="00835C63"/>
    <w:rsid w:val="00845219"/>
    <w:rsid w:val="008465B4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4EF"/>
    <w:rsid w:val="008955E8"/>
    <w:rsid w:val="008A1FF6"/>
    <w:rsid w:val="008A6AD9"/>
    <w:rsid w:val="008A7D23"/>
    <w:rsid w:val="008A7F6F"/>
    <w:rsid w:val="008B1786"/>
    <w:rsid w:val="008B2FB8"/>
    <w:rsid w:val="008B3582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512A"/>
    <w:rsid w:val="008C6339"/>
    <w:rsid w:val="008C69BF"/>
    <w:rsid w:val="008D0FE7"/>
    <w:rsid w:val="008D4FAF"/>
    <w:rsid w:val="008E095F"/>
    <w:rsid w:val="008E4497"/>
    <w:rsid w:val="008E57B9"/>
    <w:rsid w:val="008F41B4"/>
    <w:rsid w:val="008F4A9F"/>
    <w:rsid w:val="008F779E"/>
    <w:rsid w:val="00901DB2"/>
    <w:rsid w:val="0091350D"/>
    <w:rsid w:val="00915A42"/>
    <w:rsid w:val="00917C8A"/>
    <w:rsid w:val="00920294"/>
    <w:rsid w:val="00920ECB"/>
    <w:rsid w:val="009225C9"/>
    <w:rsid w:val="00924825"/>
    <w:rsid w:val="009259E8"/>
    <w:rsid w:val="0093042C"/>
    <w:rsid w:val="0093098A"/>
    <w:rsid w:val="00933E7A"/>
    <w:rsid w:val="00934B5D"/>
    <w:rsid w:val="00935588"/>
    <w:rsid w:val="00940D78"/>
    <w:rsid w:val="009506A8"/>
    <w:rsid w:val="00951D9D"/>
    <w:rsid w:val="009526D7"/>
    <w:rsid w:val="009554DC"/>
    <w:rsid w:val="009574D7"/>
    <w:rsid w:val="00957552"/>
    <w:rsid w:val="009661DD"/>
    <w:rsid w:val="0096735B"/>
    <w:rsid w:val="009731B4"/>
    <w:rsid w:val="00974093"/>
    <w:rsid w:val="00974F84"/>
    <w:rsid w:val="009757A1"/>
    <w:rsid w:val="009766A4"/>
    <w:rsid w:val="00977CDE"/>
    <w:rsid w:val="009826F6"/>
    <w:rsid w:val="00983B76"/>
    <w:rsid w:val="009920C6"/>
    <w:rsid w:val="009923DE"/>
    <w:rsid w:val="00994560"/>
    <w:rsid w:val="0099472B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C34C5"/>
    <w:rsid w:val="009C3840"/>
    <w:rsid w:val="009C4D59"/>
    <w:rsid w:val="009C67AD"/>
    <w:rsid w:val="009C7B5B"/>
    <w:rsid w:val="009C7D6A"/>
    <w:rsid w:val="009D29C4"/>
    <w:rsid w:val="009D458F"/>
    <w:rsid w:val="009D72AB"/>
    <w:rsid w:val="009E356D"/>
    <w:rsid w:val="009E6AC9"/>
    <w:rsid w:val="009F25DA"/>
    <w:rsid w:val="009F2B12"/>
    <w:rsid w:val="009F5D5D"/>
    <w:rsid w:val="009F5E5B"/>
    <w:rsid w:val="00A028EF"/>
    <w:rsid w:val="00A03AF8"/>
    <w:rsid w:val="00A03F66"/>
    <w:rsid w:val="00A111DD"/>
    <w:rsid w:val="00A14AF9"/>
    <w:rsid w:val="00A15277"/>
    <w:rsid w:val="00A172C7"/>
    <w:rsid w:val="00A30139"/>
    <w:rsid w:val="00A30DEA"/>
    <w:rsid w:val="00A33384"/>
    <w:rsid w:val="00A3340D"/>
    <w:rsid w:val="00A374FD"/>
    <w:rsid w:val="00A41419"/>
    <w:rsid w:val="00A4663B"/>
    <w:rsid w:val="00A535A2"/>
    <w:rsid w:val="00A55603"/>
    <w:rsid w:val="00A614AA"/>
    <w:rsid w:val="00A63A7F"/>
    <w:rsid w:val="00A64D5E"/>
    <w:rsid w:val="00A66405"/>
    <w:rsid w:val="00A67B7D"/>
    <w:rsid w:val="00A717E9"/>
    <w:rsid w:val="00A71AAB"/>
    <w:rsid w:val="00A72943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A3745"/>
    <w:rsid w:val="00AA41DF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3383"/>
    <w:rsid w:val="00AE6560"/>
    <w:rsid w:val="00AE65DE"/>
    <w:rsid w:val="00AF29CC"/>
    <w:rsid w:val="00B0396C"/>
    <w:rsid w:val="00B06FA7"/>
    <w:rsid w:val="00B10ED1"/>
    <w:rsid w:val="00B1366D"/>
    <w:rsid w:val="00B13846"/>
    <w:rsid w:val="00B149E8"/>
    <w:rsid w:val="00B161C3"/>
    <w:rsid w:val="00B17488"/>
    <w:rsid w:val="00B2000A"/>
    <w:rsid w:val="00B20030"/>
    <w:rsid w:val="00B21547"/>
    <w:rsid w:val="00B251BB"/>
    <w:rsid w:val="00B27CE6"/>
    <w:rsid w:val="00B307FF"/>
    <w:rsid w:val="00B31322"/>
    <w:rsid w:val="00B33633"/>
    <w:rsid w:val="00B41948"/>
    <w:rsid w:val="00B43905"/>
    <w:rsid w:val="00B5342D"/>
    <w:rsid w:val="00B53BE1"/>
    <w:rsid w:val="00B55FD9"/>
    <w:rsid w:val="00B56262"/>
    <w:rsid w:val="00B624E9"/>
    <w:rsid w:val="00B639EF"/>
    <w:rsid w:val="00B6687A"/>
    <w:rsid w:val="00B67857"/>
    <w:rsid w:val="00B7145C"/>
    <w:rsid w:val="00B72707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757A"/>
    <w:rsid w:val="00BC08FD"/>
    <w:rsid w:val="00BC0A1B"/>
    <w:rsid w:val="00BC1927"/>
    <w:rsid w:val="00BD177C"/>
    <w:rsid w:val="00BD262E"/>
    <w:rsid w:val="00BD7075"/>
    <w:rsid w:val="00BE3A74"/>
    <w:rsid w:val="00BE44AB"/>
    <w:rsid w:val="00BF5A29"/>
    <w:rsid w:val="00BF7669"/>
    <w:rsid w:val="00C008F7"/>
    <w:rsid w:val="00C04EB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901D6"/>
    <w:rsid w:val="00C97F2B"/>
    <w:rsid w:val="00CA0F96"/>
    <w:rsid w:val="00CA455A"/>
    <w:rsid w:val="00CA60E1"/>
    <w:rsid w:val="00CC065B"/>
    <w:rsid w:val="00CC0814"/>
    <w:rsid w:val="00CC1E95"/>
    <w:rsid w:val="00CC5785"/>
    <w:rsid w:val="00CD6E55"/>
    <w:rsid w:val="00CD7465"/>
    <w:rsid w:val="00CD75EB"/>
    <w:rsid w:val="00CD7ED0"/>
    <w:rsid w:val="00CE08C2"/>
    <w:rsid w:val="00CE2C80"/>
    <w:rsid w:val="00CE4132"/>
    <w:rsid w:val="00CE5B64"/>
    <w:rsid w:val="00CE729B"/>
    <w:rsid w:val="00CF17DD"/>
    <w:rsid w:val="00CF3100"/>
    <w:rsid w:val="00CF37D1"/>
    <w:rsid w:val="00CF790A"/>
    <w:rsid w:val="00D02BD0"/>
    <w:rsid w:val="00D14EAD"/>
    <w:rsid w:val="00D15BA6"/>
    <w:rsid w:val="00D16092"/>
    <w:rsid w:val="00D16964"/>
    <w:rsid w:val="00D173DF"/>
    <w:rsid w:val="00D21335"/>
    <w:rsid w:val="00D26A5A"/>
    <w:rsid w:val="00D302CC"/>
    <w:rsid w:val="00D3225C"/>
    <w:rsid w:val="00D365B1"/>
    <w:rsid w:val="00D4126A"/>
    <w:rsid w:val="00D455AC"/>
    <w:rsid w:val="00D46182"/>
    <w:rsid w:val="00D536A7"/>
    <w:rsid w:val="00D55043"/>
    <w:rsid w:val="00D624F4"/>
    <w:rsid w:val="00D62FE7"/>
    <w:rsid w:val="00D65AD5"/>
    <w:rsid w:val="00D6729A"/>
    <w:rsid w:val="00D70381"/>
    <w:rsid w:val="00D70601"/>
    <w:rsid w:val="00D70E69"/>
    <w:rsid w:val="00D776E6"/>
    <w:rsid w:val="00D83E38"/>
    <w:rsid w:val="00D84FC6"/>
    <w:rsid w:val="00D87901"/>
    <w:rsid w:val="00D9614B"/>
    <w:rsid w:val="00DA1E9E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E6DC0"/>
    <w:rsid w:val="00DF065F"/>
    <w:rsid w:val="00DF3219"/>
    <w:rsid w:val="00DF348A"/>
    <w:rsid w:val="00E0300F"/>
    <w:rsid w:val="00E14C24"/>
    <w:rsid w:val="00E14DF2"/>
    <w:rsid w:val="00E1570A"/>
    <w:rsid w:val="00E15B45"/>
    <w:rsid w:val="00E16034"/>
    <w:rsid w:val="00E17288"/>
    <w:rsid w:val="00E17D83"/>
    <w:rsid w:val="00E2038C"/>
    <w:rsid w:val="00E33132"/>
    <w:rsid w:val="00E35DFB"/>
    <w:rsid w:val="00E4126D"/>
    <w:rsid w:val="00E4195A"/>
    <w:rsid w:val="00E5221E"/>
    <w:rsid w:val="00E53400"/>
    <w:rsid w:val="00E55438"/>
    <w:rsid w:val="00E600B1"/>
    <w:rsid w:val="00E6012B"/>
    <w:rsid w:val="00E60B9D"/>
    <w:rsid w:val="00E62F68"/>
    <w:rsid w:val="00E63F19"/>
    <w:rsid w:val="00E6456F"/>
    <w:rsid w:val="00E673EF"/>
    <w:rsid w:val="00E67AEA"/>
    <w:rsid w:val="00E756F5"/>
    <w:rsid w:val="00E81F93"/>
    <w:rsid w:val="00E8781A"/>
    <w:rsid w:val="00E87F19"/>
    <w:rsid w:val="00E90217"/>
    <w:rsid w:val="00E94ADF"/>
    <w:rsid w:val="00EA04CB"/>
    <w:rsid w:val="00EB4A9E"/>
    <w:rsid w:val="00EB6059"/>
    <w:rsid w:val="00EB75C0"/>
    <w:rsid w:val="00EC40C2"/>
    <w:rsid w:val="00EC6F9B"/>
    <w:rsid w:val="00EC73B0"/>
    <w:rsid w:val="00EC7F7A"/>
    <w:rsid w:val="00ED0693"/>
    <w:rsid w:val="00ED0D17"/>
    <w:rsid w:val="00EE0C78"/>
    <w:rsid w:val="00EE6ED7"/>
    <w:rsid w:val="00EF31C4"/>
    <w:rsid w:val="00EF3673"/>
    <w:rsid w:val="00EF7194"/>
    <w:rsid w:val="00F01D92"/>
    <w:rsid w:val="00F041E2"/>
    <w:rsid w:val="00F046B5"/>
    <w:rsid w:val="00F11CBC"/>
    <w:rsid w:val="00F12DE4"/>
    <w:rsid w:val="00F13A1C"/>
    <w:rsid w:val="00F24490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605CF"/>
    <w:rsid w:val="00F644EC"/>
    <w:rsid w:val="00F65861"/>
    <w:rsid w:val="00F713F9"/>
    <w:rsid w:val="00F73A9F"/>
    <w:rsid w:val="00F744DA"/>
    <w:rsid w:val="00F75ED3"/>
    <w:rsid w:val="00F802DA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E50"/>
    <w:rsid w:val="00FB18D5"/>
    <w:rsid w:val="00FB2D6C"/>
    <w:rsid w:val="00FB3288"/>
    <w:rsid w:val="00FB4228"/>
    <w:rsid w:val="00FB4845"/>
    <w:rsid w:val="00FC3215"/>
    <w:rsid w:val="00FC3DF4"/>
    <w:rsid w:val="00FC3ECE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B161C3"/>
    <w:pPr>
      <w:keepNext/>
      <w:keepLines/>
      <w:numPr>
        <w:ilvl w:val="1"/>
        <w:numId w:val="1"/>
      </w:numPr>
      <w:spacing w:before="240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B161C3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qFormat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17"/>
      </w:numPr>
      <w:ind w:left="567"/>
      <w:outlineLvl w:val="3"/>
    </w:p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4B00CB"/>
    <w:pPr>
      <w:numPr>
        <w:ilvl w:val="0"/>
        <w:numId w:val="20"/>
      </w:numPr>
      <w:spacing w:after="0"/>
      <w:jc w:val="left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4B00CB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oleObject" Target="embeddings/oleObject3.bin"/><Relationship Id="rId42" Type="http://schemas.openxmlformats.org/officeDocument/2006/relationships/image" Target="media/image23.png"/><Relationship Id="rId47" Type="http://schemas.openxmlformats.org/officeDocument/2006/relationships/oleObject" Target="embeddings/oleObject10.bin"/><Relationship Id="rId63" Type="http://schemas.openxmlformats.org/officeDocument/2006/relationships/image" Target="media/image39.jpeg"/><Relationship Id="rId68" Type="http://schemas.openxmlformats.org/officeDocument/2006/relationships/image" Target="media/image44.png"/><Relationship Id="rId84" Type="http://schemas.openxmlformats.org/officeDocument/2006/relationships/image" Target="media/image60.jpeg"/><Relationship Id="rId89" Type="http://schemas.openxmlformats.org/officeDocument/2006/relationships/image" Target="media/image65.png"/><Relationship Id="rId16" Type="http://schemas.openxmlformats.org/officeDocument/2006/relationships/image" Target="media/image8.emf"/><Relationship Id="rId11" Type="http://schemas.openxmlformats.org/officeDocument/2006/relationships/image" Target="media/image4.png"/><Relationship Id="rId32" Type="http://schemas.openxmlformats.org/officeDocument/2006/relationships/image" Target="media/image18.emf"/><Relationship Id="rId37" Type="http://schemas.microsoft.com/office/2011/relationships/commentsExtended" Target="commentsExtended.xml"/><Relationship Id="rId53" Type="http://schemas.openxmlformats.org/officeDocument/2006/relationships/image" Target="media/image32.jpeg"/><Relationship Id="rId58" Type="http://schemas.openxmlformats.org/officeDocument/2006/relationships/image" Target="media/image34.png"/><Relationship Id="rId74" Type="http://schemas.openxmlformats.org/officeDocument/2006/relationships/image" Target="media/image50.png"/><Relationship Id="rId79" Type="http://schemas.openxmlformats.org/officeDocument/2006/relationships/image" Target="media/image55.png"/><Relationship Id="rId102" Type="http://schemas.microsoft.com/office/2018/08/relationships/commentsExtensible" Target="commentsExtensible.xml"/><Relationship Id="rId5" Type="http://schemas.openxmlformats.org/officeDocument/2006/relationships/webSettings" Target="webSettings.xml"/><Relationship Id="rId90" Type="http://schemas.openxmlformats.org/officeDocument/2006/relationships/image" Target="media/image66.png"/><Relationship Id="rId95" Type="http://schemas.openxmlformats.org/officeDocument/2006/relationships/footer" Target="footer2.xml"/><Relationship Id="rId22" Type="http://schemas.openxmlformats.org/officeDocument/2006/relationships/image" Target="media/image12.emf"/><Relationship Id="rId27" Type="http://schemas.openxmlformats.org/officeDocument/2006/relationships/oleObject" Target="embeddings/oleObject6.bin"/><Relationship Id="rId43" Type="http://schemas.openxmlformats.org/officeDocument/2006/relationships/image" Target="media/image24.png"/><Relationship Id="rId48" Type="http://schemas.openxmlformats.org/officeDocument/2006/relationships/image" Target="media/image28.png"/><Relationship Id="rId64" Type="http://schemas.openxmlformats.org/officeDocument/2006/relationships/image" Target="media/image40.jpeg"/><Relationship Id="rId69" Type="http://schemas.openxmlformats.org/officeDocument/2006/relationships/image" Target="media/image45.png"/><Relationship Id="rId80" Type="http://schemas.openxmlformats.org/officeDocument/2006/relationships/image" Target="media/image56.png"/><Relationship Id="rId85" Type="http://schemas.openxmlformats.org/officeDocument/2006/relationships/image" Target="media/image61.jpe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microsoft.com/office/2016/09/relationships/commentsIds" Target="commentsIds.xml"/><Relationship Id="rId46" Type="http://schemas.openxmlformats.org/officeDocument/2006/relationships/image" Target="media/image27.emf"/><Relationship Id="rId59" Type="http://schemas.openxmlformats.org/officeDocument/2006/relationships/image" Target="media/image35.png"/><Relationship Id="rId67" Type="http://schemas.openxmlformats.org/officeDocument/2006/relationships/image" Target="media/image43.png"/><Relationship Id="rId20" Type="http://schemas.openxmlformats.org/officeDocument/2006/relationships/image" Target="media/image11.emf"/><Relationship Id="rId41" Type="http://schemas.openxmlformats.org/officeDocument/2006/relationships/image" Target="media/image22.png"/><Relationship Id="rId62" Type="http://schemas.openxmlformats.org/officeDocument/2006/relationships/image" Target="media/image38.png"/><Relationship Id="rId70" Type="http://schemas.openxmlformats.org/officeDocument/2006/relationships/image" Target="media/image46.png"/><Relationship Id="rId75" Type="http://schemas.openxmlformats.org/officeDocument/2006/relationships/image" Target="media/image51.png"/><Relationship Id="rId83" Type="http://schemas.openxmlformats.org/officeDocument/2006/relationships/image" Target="media/image59.jpeg"/><Relationship Id="rId88" Type="http://schemas.openxmlformats.org/officeDocument/2006/relationships/image" Target="media/image64.jpeg"/><Relationship Id="rId91" Type="http://schemas.openxmlformats.org/officeDocument/2006/relationships/image" Target="media/image67.png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png"/><Relationship Id="rId36" Type="http://schemas.openxmlformats.org/officeDocument/2006/relationships/comments" Target="comments.xml"/><Relationship Id="rId49" Type="http://schemas.openxmlformats.org/officeDocument/2006/relationships/image" Target="media/image29.png"/><Relationship Id="rId57" Type="http://schemas.openxmlformats.org/officeDocument/2006/relationships/image" Target="media/image33.png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image" Target="media/image25.png"/><Relationship Id="rId52" Type="http://schemas.openxmlformats.org/officeDocument/2006/relationships/oleObject" Target="embeddings/oleObject11.bin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image" Target="media/image49.png"/><Relationship Id="rId78" Type="http://schemas.openxmlformats.org/officeDocument/2006/relationships/image" Target="media/image54.png"/><Relationship Id="rId81" Type="http://schemas.openxmlformats.org/officeDocument/2006/relationships/image" Target="media/image57.png"/><Relationship Id="rId86" Type="http://schemas.openxmlformats.org/officeDocument/2006/relationships/image" Target="media/image62.jpeg"/><Relationship Id="rId94" Type="http://schemas.openxmlformats.org/officeDocument/2006/relationships/footer" Target="footer1.xml"/><Relationship Id="rId99" Type="http://schemas.microsoft.com/office/2011/relationships/people" Target="people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image" Target="media/image9.png"/><Relationship Id="rId39" Type="http://schemas.openxmlformats.org/officeDocument/2006/relationships/image" Target="media/image20.png"/><Relationship Id="rId34" Type="http://schemas.openxmlformats.org/officeDocument/2006/relationships/image" Target="media/image19.emf"/><Relationship Id="rId50" Type="http://schemas.openxmlformats.org/officeDocument/2006/relationships/image" Target="media/image30.png"/><Relationship Id="rId76" Type="http://schemas.openxmlformats.org/officeDocument/2006/relationships/image" Target="media/image52.png"/><Relationship Id="rId97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47.png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3.emf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66" Type="http://schemas.openxmlformats.org/officeDocument/2006/relationships/image" Target="media/image42.png"/><Relationship Id="rId87" Type="http://schemas.openxmlformats.org/officeDocument/2006/relationships/image" Target="media/image63.jpeg"/><Relationship Id="rId61" Type="http://schemas.openxmlformats.org/officeDocument/2006/relationships/image" Target="media/image37.png"/><Relationship Id="rId82" Type="http://schemas.openxmlformats.org/officeDocument/2006/relationships/image" Target="media/image58.jpeg"/><Relationship Id="rId19" Type="http://schemas.openxmlformats.org/officeDocument/2006/relationships/image" Target="media/image10.png"/><Relationship Id="rId14" Type="http://schemas.openxmlformats.org/officeDocument/2006/relationships/oleObject" Target="embeddings/oleObject1.bin"/><Relationship Id="rId30" Type="http://schemas.openxmlformats.org/officeDocument/2006/relationships/image" Target="media/image17.emf"/><Relationship Id="rId35" Type="http://schemas.openxmlformats.org/officeDocument/2006/relationships/oleObject" Target="embeddings/oleObject9.bin"/><Relationship Id="rId56" Type="http://schemas.openxmlformats.org/officeDocument/2006/relationships/image" Target="media/image310.jpeg"/><Relationship Id="rId77" Type="http://schemas.openxmlformats.org/officeDocument/2006/relationships/image" Target="media/image53.png"/><Relationship Id="rId100" Type="http://schemas.openxmlformats.org/officeDocument/2006/relationships/glossaryDocument" Target="glossary/document.xml"/><Relationship Id="rId8" Type="http://schemas.openxmlformats.org/officeDocument/2006/relationships/image" Target="media/image1.png"/><Relationship Id="rId51" Type="http://schemas.openxmlformats.org/officeDocument/2006/relationships/image" Target="media/image31.emf"/><Relationship Id="rId72" Type="http://schemas.openxmlformats.org/officeDocument/2006/relationships/image" Target="media/image48.png"/><Relationship Id="rId93" Type="http://schemas.openxmlformats.org/officeDocument/2006/relationships/header" Target="header2.xml"/><Relationship Id="rId98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81654"/>
    <w:rsid w:val="0008314F"/>
    <w:rsid w:val="00083A6D"/>
    <w:rsid w:val="000F0801"/>
    <w:rsid w:val="00196C92"/>
    <w:rsid w:val="00230829"/>
    <w:rsid w:val="002C79D6"/>
    <w:rsid w:val="00331248"/>
    <w:rsid w:val="003463F7"/>
    <w:rsid w:val="003E1660"/>
    <w:rsid w:val="00494885"/>
    <w:rsid w:val="00503ED7"/>
    <w:rsid w:val="00511E9D"/>
    <w:rsid w:val="00550652"/>
    <w:rsid w:val="00667EFE"/>
    <w:rsid w:val="006F0421"/>
    <w:rsid w:val="006F137C"/>
    <w:rsid w:val="007C567D"/>
    <w:rsid w:val="007D4FAC"/>
    <w:rsid w:val="00842035"/>
    <w:rsid w:val="00937BB0"/>
    <w:rsid w:val="009920C6"/>
    <w:rsid w:val="009C4E82"/>
    <w:rsid w:val="00A11A74"/>
    <w:rsid w:val="00A14089"/>
    <w:rsid w:val="00B07A55"/>
    <w:rsid w:val="00B1676B"/>
    <w:rsid w:val="00B21C41"/>
    <w:rsid w:val="00B45D2B"/>
    <w:rsid w:val="00CB10D0"/>
    <w:rsid w:val="00CF0486"/>
    <w:rsid w:val="00D1263A"/>
    <w:rsid w:val="00D426A2"/>
    <w:rsid w:val="00F2308C"/>
    <w:rsid w:val="00F2564A"/>
    <w:rsid w:val="00F426DC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D4FAC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E8B4AF52-3654-4CF2-82A4-2E369695C0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9</TotalTime>
  <Pages>1</Pages>
  <Words>103239</Words>
  <Characters>588464</Characters>
  <Application>Microsoft Office Word</Application>
  <DocSecurity>0</DocSecurity>
  <Lines>4903</Lines>
  <Paragraphs>13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82</cp:revision>
  <cp:lastPrinted>2024-05-28T14:26:00Z</cp:lastPrinted>
  <dcterms:created xsi:type="dcterms:W3CDTF">2024-05-26T08:34:00Z</dcterms:created>
  <dcterms:modified xsi:type="dcterms:W3CDTF">2024-05-28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